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C6BDF" w:rsidRPr="002D6014" w:rsidRDefault="00FD07F3" w:rsidP="007564C2">
      <w:pPr>
        <w:rPr>
          <w:rFonts w:ascii="Sakkal Majalla" w:hAnsi="Sakkal Majalla" w:cs="Sakkal Majalla"/>
          <w:sz w:val="40"/>
          <w:szCs w:val="40"/>
          <w:rtl/>
        </w:rPr>
      </w:pPr>
      <w:r>
        <w:rPr>
          <w:rFonts w:ascii="Sakkal Majalla" w:hAnsi="Sakkal Majalla" w:cs="Sakkal Majalla"/>
          <w:noProof/>
          <w:sz w:val="40"/>
          <w:szCs w:val="4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256854C" wp14:editId="6C446CA7">
                <wp:simplePos x="0" y="0"/>
                <wp:positionH relativeFrom="column">
                  <wp:posOffset>-247650</wp:posOffset>
                </wp:positionH>
                <wp:positionV relativeFrom="paragraph">
                  <wp:posOffset>-152400</wp:posOffset>
                </wp:positionV>
                <wp:extent cx="7138800" cy="561340"/>
                <wp:effectExtent l="0" t="0" r="24130" b="10160"/>
                <wp:wrapNone/>
                <wp:docPr id="11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138800" cy="561340"/>
                        </a:xfrm>
                        <a:prstGeom prst="round2Same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D6014" w:rsidRDefault="002D6014" w:rsidP="00AD246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56854C" id="Round Same Side Corner Rectangle 11" o:spid="_x0000_s1026" style="position:absolute;left:0;text-align:left;margin-left:-19.5pt;margin-top:-12pt;width:562.1pt;height:44.2pt;flip: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38800,56134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" adj="-11796480,,5400" path="m93559,l7045241,v51671,,93559,41888,93559,93559l7138800,561340r,l,561340r,l,93559c,41888,41888,,93559,xe" fillcolor="white [3212]" strokecolor="black [3213]" strokeweight=".5pt">
                <v:stroke joinstyle="miter"/>
                <v:formulas/>
                <v:path arrowok="t" o:connecttype="custom" o:connectlocs="93559,0;7045241,0;7138800,93559;7138800,561340;7138800,561340;0,561340;0,561340;0,93559;93559,0" o:connectangles="0,0,0,0,0,0,0,0,0" textboxrect="0,0,7138800,561340"/>
                <v:textbox>
                  <w:txbxContent>
                    <w:p w:rsidR="002D6014" w:rsidRDefault="002D6014" w:rsidP="00AD246B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404403">
        <w:rPr>
          <w:rFonts w:ascii="Sakkal Majalla" w:hAnsi="Sakkal Majalla" w:cs="Sakkal Majalla"/>
          <w:noProof/>
          <w:sz w:val="40"/>
          <w:szCs w:val="4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C41DF3B" wp14:editId="061DD339">
                <wp:simplePos x="0" y="0"/>
                <wp:positionH relativeFrom="column">
                  <wp:posOffset>1885950</wp:posOffset>
                </wp:positionH>
                <wp:positionV relativeFrom="paragraph">
                  <wp:posOffset>-76200</wp:posOffset>
                </wp:positionV>
                <wp:extent cx="2809875" cy="418465"/>
                <wp:effectExtent l="0" t="0" r="9525" b="635"/>
                <wp:wrapNone/>
                <wp:docPr id="24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4184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246B" w:rsidRPr="00AD246B" w:rsidRDefault="00AD246B" w:rsidP="00AD246B">
                            <w:pPr>
                              <w:jc w:val="center"/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48"/>
                                <w:szCs w:val="4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48"/>
                                <w:szCs w:val="4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تقويم تشخيصي في الرياضيات</w:t>
                            </w:r>
                          </w:p>
                          <w:p w:rsidR="00AD246B" w:rsidRPr="00AD246B" w:rsidRDefault="00AD246B" w:rsidP="00AD246B">
                            <w:pPr>
                              <w:jc w:val="center"/>
                              <w:rPr>
                                <w:rFonts w:ascii="Sakkal Majalla" w:hAnsi="Sakkal Majalla" w:cs="Sakkal Majalla"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41DF3B" id="_x0000_s1027" style="position:absolute;left:0;text-align:left;margin-left:148.5pt;margin-top:-6pt;width:221.25pt;height:32.9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" filled="f" stroked="f" strokeweight=".5pt">
                <v:textbox inset="0,0,0,0">
                  <w:txbxContent>
                    <w:p w:rsidR="00AD246B" w:rsidRPr="00AD246B" w:rsidRDefault="00AD246B" w:rsidP="00AD246B">
                      <w:pPr>
                        <w:jc w:val="center"/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48"/>
                          <w:szCs w:val="4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48"/>
                          <w:szCs w:val="4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تقويم تشخيصي في الرياضيات</w:t>
                      </w:r>
                    </w:p>
                    <w:p w:rsidR="00AD246B" w:rsidRPr="00AD246B" w:rsidRDefault="00AD246B" w:rsidP="00AD246B">
                      <w:pPr>
                        <w:jc w:val="center"/>
                        <w:rPr>
                          <w:rFonts w:ascii="Sakkal Majalla" w:hAnsi="Sakkal Majalla" w:cs="Sakkal Majalla"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222432">
        <w:rPr>
          <w:rFonts w:ascii="Sakkal Majalla" w:hAnsi="Sakkal Majalla" w:cs="Sakkal Majalla"/>
          <w:noProof/>
          <w:sz w:val="40"/>
          <w:szCs w:val="4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13CDDB1" wp14:editId="57119AAD">
                <wp:simplePos x="0" y="0"/>
                <wp:positionH relativeFrom="column">
                  <wp:posOffset>4886325</wp:posOffset>
                </wp:positionH>
                <wp:positionV relativeFrom="paragraph">
                  <wp:posOffset>-76200</wp:posOffset>
                </wp:positionV>
                <wp:extent cx="0" cy="418465"/>
                <wp:effectExtent l="0" t="0" r="19050" b="19685"/>
                <wp:wrapNone/>
                <wp:docPr id="27" name="Connecteur droi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84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D9D063" id="Connecteur droit 2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4.75pt,-6pt" to="384.75pt,2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" strokecolor="black [3213]"/>
            </w:pict>
          </mc:Fallback>
        </mc:AlternateContent>
      </w:r>
      <w:r w:rsidR="00222432">
        <w:rPr>
          <w:rFonts w:ascii="Sakkal Majalla" w:hAnsi="Sakkal Majalla" w:cs="Sakkal Majalla"/>
          <w:noProof/>
          <w:sz w:val="40"/>
          <w:szCs w:val="4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967D4B5" wp14:editId="7F58193D">
                <wp:simplePos x="0" y="0"/>
                <wp:positionH relativeFrom="column">
                  <wp:posOffset>4895215</wp:posOffset>
                </wp:positionH>
                <wp:positionV relativeFrom="paragraph">
                  <wp:posOffset>-171450</wp:posOffset>
                </wp:positionV>
                <wp:extent cx="1891665" cy="575945"/>
                <wp:effectExtent l="0" t="0" r="13335" b="14605"/>
                <wp:wrapNone/>
                <wp:docPr id="25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1665" cy="5759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246B" w:rsidRPr="00AD246B" w:rsidRDefault="00AD246B" w:rsidP="004F56FB">
                            <w:pPr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متوسطة : </w:t>
                            </w:r>
                          </w:p>
                          <w:p w:rsidR="00AD246B" w:rsidRPr="00AD246B" w:rsidRDefault="00AD246B" w:rsidP="00654FDB">
                            <w:pPr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الأست</w:t>
                            </w:r>
                            <w:r w:rsidRPr="00AD246B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ــ</w:t>
                            </w: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اذ: عبد</w:t>
                            </w:r>
                            <w:r w:rsidR="00654FDB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الوه</w:t>
                            </w:r>
                            <w:r w:rsidR="00654FDB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ا</w:t>
                            </w: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ب بوقندورة</w:t>
                            </w: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</w:p>
                          <w:p w:rsidR="00AD246B" w:rsidRPr="00AD246B" w:rsidRDefault="00AD246B" w:rsidP="00AD246B">
                            <w:pPr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AD246B" w:rsidRPr="00AD246B" w:rsidRDefault="00AD246B" w:rsidP="00AD246B">
                            <w:pPr>
                              <w:jc w:val="center"/>
                              <w:rPr>
                                <w:rFonts w:ascii="Sakkal Majalla" w:hAnsi="Sakkal Majalla" w:cs="Sakkal Majalla"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967D4B5" id="_x0000_s1028" style="position:absolute;left:0;text-align:left;margin-left:385.45pt;margin-top:-13.5pt;width:148.95pt;height:45.3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" filled="f" stroked="f" strokeweight=".5pt">
                <v:textbox inset="0,0,0,0">
                  <w:txbxContent>
                    <w:p w:rsidR="00AD246B" w:rsidRPr="00AD246B" w:rsidRDefault="00AD246B" w:rsidP="004F56FB">
                      <w:pPr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متوسطة : </w:t>
                      </w:r>
                    </w:p>
                    <w:p w:rsidR="00AD246B" w:rsidRPr="00AD246B" w:rsidRDefault="00AD246B" w:rsidP="00654FDB">
                      <w:pPr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الأست</w:t>
                      </w:r>
                      <w:r w:rsidRPr="00AD246B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ــ</w:t>
                      </w: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اذ: عبد</w:t>
                      </w:r>
                      <w:r w:rsidR="00654FDB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الوه</w:t>
                      </w:r>
                      <w:r w:rsidR="00654FDB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ا</w:t>
                      </w: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ب بوقندورة</w:t>
                      </w: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</w:p>
                    <w:p w:rsidR="00AD246B" w:rsidRPr="00AD246B" w:rsidRDefault="00AD246B" w:rsidP="00AD246B">
                      <w:pPr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AD246B" w:rsidRPr="00AD246B" w:rsidRDefault="00AD246B" w:rsidP="00AD246B">
                      <w:pPr>
                        <w:jc w:val="center"/>
                        <w:rPr>
                          <w:rFonts w:ascii="Sakkal Majalla" w:hAnsi="Sakkal Majalla" w:cs="Sakkal Majalla"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222432">
        <w:rPr>
          <w:rFonts w:ascii="Sakkal Majalla" w:hAnsi="Sakkal Majalla" w:cs="Sakkal Majalla"/>
          <w:noProof/>
          <w:sz w:val="40"/>
          <w:szCs w:val="4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1CD322B" wp14:editId="680A82F2">
                <wp:simplePos x="0" y="0"/>
                <wp:positionH relativeFrom="column">
                  <wp:posOffset>1743075</wp:posOffset>
                </wp:positionH>
                <wp:positionV relativeFrom="paragraph">
                  <wp:posOffset>-80645</wp:posOffset>
                </wp:positionV>
                <wp:extent cx="0" cy="418465"/>
                <wp:effectExtent l="0" t="0" r="19050" b="19685"/>
                <wp:wrapNone/>
                <wp:docPr id="28" name="Connecteur droi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84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FADFC2" id="Connecteur droit 2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25pt,-6.35pt" to="137.25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" strokecolor="black [3213]"/>
            </w:pict>
          </mc:Fallback>
        </mc:AlternateContent>
      </w:r>
      <w:r w:rsidR="00222432">
        <w:rPr>
          <w:rFonts w:ascii="Sakkal Majalla" w:hAnsi="Sakkal Majalla" w:cs="Sakkal Majalla"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64E6A55" wp14:editId="395238B7">
                <wp:simplePos x="0" y="0"/>
                <wp:positionH relativeFrom="column">
                  <wp:posOffset>-200660</wp:posOffset>
                </wp:positionH>
                <wp:positionV relativeFrom="paragraph">
                  <wp:posOffset>-148590</wp:posOffset>
                </wp:positionV>
                <wp:extent cx="1876425" cy="590550"/>
                <wp:effectExtent l="0" t="0" r="9525" b="0"/>
                <wp:wrapNone/>
                <wp:docPr id="26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590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246B" w:rsidRPr="00AD246B" w:rsidRDefault="00AD246B" w:rsidP="00222432">
                            <w:pPr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AD246B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المستـ</w:t>
                            </w:r>
                            <w:r w:rsidR="00222432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ــــــــــــ</w:t>
                            </w:r>
                            <w:r w:rsidRPr="00AD246B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وى:</w:t>
                            </w:r>
                            <w:r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ال</w:t>
                            </w:r>
                            <w:r w:rsidR="00222432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ثــــــــالثــــة</w:t>
                            </w: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مت</w:t>
                            </w:r>
                            <w:r w:rsidR="00222432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ــــ</w:t>
                            </w: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وســ</w:t>
                            </w:r>
                            <w:r w:rsidR="00222432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ــــ</w:t>
                            </w:r>
                            <w:r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ط</w:t>
                            </w:r>
                          </w:p>
                          <w:p w:rsidR="00AD246B" w:rsidRPr="00222432" w:rsidRDefault="00222432" w:rsidP="004F56FB">
                            <w:pPr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lang w:val="fr-FR"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السنة الدراسية</w:t>
                            </w:r>
                            <w:r w:rsidR="00AD246B" w:rsidRPr="00AD246B">
                              <w:rPr>
                                <w:rFonts w:ascii="Sakkal Majalla" w:hAnsi="Sakkal Majalla" w:cs="Sakkal Majalla" w:hint="cs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:</w:t>
                            </w:r>
                            <w:r w:rsidR="00AD246B" w:rsidRPr="00AD246B"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</w:p>
                          <w:p w:rsidR="00AD246B" w:rsidRPr="00AD246B" w:rsidRDefault="00AD246B" w:rsidP="00222432">
                            <w:pPr>
                              <w:rPr>
                                <w:rFonts w:ascii="Sakkal Majalla" w:hAnsi="Sakkal Majalla" w:cs="Sakkal Majalla"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AD246B" w:rsidRPr="00AD246B" w:rsidRDefault="00AD246B" w:rsidP="00222432">
                            <w:pPr>
                              <w:rPr>
                                <w:rFonts w:ascii="Sakkal Majalla" w:hAnsi="Sakkal Majalla" w:cs="Sakkal Majalla"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64E6A55" id="_x0000_s1029" style="position:absolute;left:0;text-align:left;margin-left:-15.8pt;margin-top:-11.7pt;width:147.75pt;height:46.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" filled="f" stroked="f" strokeweight=".5pt">
                <v:textbox inset="0,0,0,0">
                  <w:txbxContent>
                    <w:p w:rsidR="00AD246B" w:rsidRPr="00AD246B" w:rsidRDefault="00AD246B" w:rsidP="00222432">
                      <w:pPr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AD246B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المستـ</w:t>
                      </w:r>
                      <w:r w:rsidR="00222432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ــــــــــــ</w:t>
                      </w:r>
                      <w:r w:rsidRPr="00AD246B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وى:</w:t>
                      </w:r>
                      <w:r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ال</w:t>
                      </w:r>
                      <w:r w:rsidR="00222432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ثــــــــالثــــة</w:t>
                      </w: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مت</w:t>
                      </w:r>
                      <w:r w:rsidR="00222432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ــــ</w:t>
                      </w: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وســ</w:t>
                      </w:r>
                      <w:r w:rsidR="00222432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ــــ</w:t>
                      </w:r>
                      <w:r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ط</w:t>
                      </w:r>
                    </w:p>
                    <w:p w:rsidR="00AD246B" w:rsidRPr="00222432" w:rsidRDefault="00222432" w:rsidP="004F56FB">
                      <w:pPr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lang w:val="fr-FR"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السنة الدراسية</w:t>
                      </w:r>
                      <w:r w:rsidR="00AD246B" w:rsidRPr="00AD246B">
                        <w:rPr>
                          <w:rFonts w:ascii="Sakkal Majalla" w:hAnsi="Sakkal Majalla" w:cs="Sakkal Majalla" w:hint="cs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:</w:t>
                      </w:r>
                      <w:r w:rsidR="00AD246B" w:rsidRPr="00AD246B"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</w:p>
                    <w:p w:rsidR="00AD246B" w:rsidRPr="00AD246B" w:rsidRDefault="00AD246B" w:rsidP="00222432">
                      <w:pPr>
                        <w:rPr>
                          <w:rFonts w:ascii="Sakkal Majalla" w:hAnsi="Sakkal Majalla" w:cs="Sakkal Majalla"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AD246B" w:rsidRPr="00AD246B" w:rsidRDefault="00AD246B" w:rsidP="00222432">
                      <w:pPr>
                        <w:rPr>
                          <w:rFonts w:ascii="Sakkal Majalla" w:hAnsi="Sakkal Majalla" w:cs="Sakkal Majalla"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2D6014" w:rsidRDefault="00DC24F5" w:rsidP="002E19CD">
      <w:pPr>
        <w:spacing w:line="360" w:lineRule="auto"/>
        <w:jc w:val="lowKashida"/>
        <w:rPr>
          <w:rFonts w:ascii="Sakkal Majalla" w:hAnsi="Sakkal Majalla" w:cs="Sakkal Majalla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17A85DE4" wp14:editId="3126A2F6">
                <wp:simplePos x="0" y="0"/>
                <wp:positionH relativeFrom="column">
                  <wp:posOffset>6543896</wp:posOffset>
                </wp:positionH>
                <wp:positionV relativeFrom="paragraph">
                  <wp:posOffset>289560</wp:posOffset>
                </wp:positionV>
                <wp:extent cx="323850" cy="215900"/>
                <wp:effectExtent l="0" t="0" r="0" b="0"/>
                <wp:wrapNone/>
                <wp:docPr id="40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2159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bg1">
                                <a:lumMod val="75000"/>
                              </a:schemeClr>
                            </a:gs>
                            <a:gs pos="97917">
                              <a:schemeClr val="bg1">
                                <a:lumMod val="75000"/>
                              </a:schemeClr>
                            </a:gs>
                            <a:gs pos="35400">
                              <a:schemeClr val="bg1"/>
                            </a:gs>
                            <a:gs pos="60000">
                              <a:schemeClr val="bg1"/>
                            </a:gs>
                          </a:gsLst>
                          <a:lin ang="21594000" scaled="0"/>
                          <a:tileRect/>
                        </a:gradFill>
                        <a:ln w="6350" cap="sq">
                          <a:noFill/>
                          <a:rou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C24F5" w:rsidRPr="00DC24F5" w:rsidRDefault="00DC24F5" w:rsidP="00DC24F5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18"/>
                                <w:szCs w:val="1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01</w:t>
                            </w:r>
                          </w:p>
                          <w:p w:rsidR="00DC24F5" w:rsidRPr="00DC24F5" w:rsidRDefault="00DC24F5" w:rsidP="00DC24F5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DC24F5" w:rsidRPr="00DC24F5" w:rsidRDefault="00DC24F5" w:rsidP="00DC24F5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1440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A85DE4" id="_x0000_s1030" style="position:absolute;left:0;text-align:left;margin-left:515.25pt;margin-top:22.8pt;width:25.5pt;height:17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" fillcolor="#bfbfbf [2412]" stroked="f" strokeweight=".5pt">
                <v:fill color2="#bfbfbf [2412]" rotate="t" angle="91" colors="0 #bfbfbf;23200f white;39322f white;64171f #bfbfbf" focus="100%" type="gradient">
                  <o:fill v:ext="view" type="gradientUnscaled"/>
                </v:fill>
                <v:stroke joinstyle="round" endcap="square"/>
                <v:textbox inset="0,.4mm,0,0">
                  <w:txbxContent>
                    <w:p w:rsidR="00DC24F5" w:rsidRPr="00DC24F5" w:rsidRDefault="00DC24F5" w:rsidP="00DC24F5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18"/>
                          <w:szCs w:val="1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01</w:t>
                      </w:r>
                    </w:p>
                    <w:p w:rsidR="00DC24F5" w:rsidRPr="00DC24F5" w:rsidRDefault="00DC24F5" w:rsidP="00DC24F5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DC24F5" w:rsidRPr="00DC24F5" w:rsidRDefault="00DC24F5" w:rsidP="00DC24F5">
                      <w:pPr>
                        <w:jc w:val="right"/>
                        <w:rPr>
                          <w:rFonts w:asciiTheme="minorBidi" w:hAnsiTheme="minorBidi" w:cstheme="minorBidi"/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2D6014" w:rsidRPr="00FC04E6" w:rsidRDefault="005B0136" w:rsidP="00821966">
      <w:pPr>
        <w:spacing w:line="360" w:lineRule="auto"/>
        <w:ind w:firstLine="401"/>
        <w:jc w:val="lowKashida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FC04E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رتب الأعداد النسبية التالية ترتيبا تصاعديا:</w:t>
      </w:r>
    </w:p>
    <w:p w:rsidR="002D6014" w:rsidRPr="00FC04E6" w:rsidRDefault="00821966" w:rsidP="005B0136">
      <w:pPr>
        <w:spacing w:line="360" w:lineRule="auto"/>
        <w:jc w:val="lowKashida"/>
        <w:rPr>
          <w:rFonts w:asciiTheme="majorBidi" w:hAnsiTheme="majorBidi" w:cstheme="majorBidi"/>
          <w:b/>
          <w:bCs/>
          <w:sz w:val="28"/>
          <w:szCs w:val="28"/>
          <w:lang w:val="fr-FR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val="fr-FR"/>
        </w:rPr>
        <w:t xml:space="preserve">           </w:t>
      </w:r>
      <w:r w:rsidR="005B0136" w:rsidRPr="00FC04E6">
        <w:rPr>
          <w:rFonts w:asciiTheme="majorBidi" w:hAnsiTheme="majorBidi" w:cstheme="majorBidi" w:hint="cs"/>
          <w:b/>
          <w:bCs/>
          <w:sz w:val="28"/>
          <w:szCs w:val="28"/>
          <w:rtl/>
          <w:lang w:val="fr-FR"/>
        </w:rPr>
        <w:t xml:space="preserve">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(-15)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 xml:space="preserve">    ،  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(+24)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 xml:space="preserve">   ،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(-10,05)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 xml:space="preserve">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 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>،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 xml:space="preserve">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0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 xml:space="preserve">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 xml:space="preserve">،  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(+ 3) 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 xml:space="preserve">  ،</w: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(-10,5)  </w:t>
      </w:r>
      <w:r w:rsidR="00DC24F5" w:rsidRPr="00FC04E6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AF69F43" wp14:editId="6248D170">
                <wp:simplePos x="0" y="0"/>
                <wp:positionH relativeFrom="column">
                  <wp:posOffset>6518910</wp:posOffset>
                </wp:positionH>
                <wp:positionV relativeFrom="paragraph">
                  <wp:posOffset>260350</wp:posOffset>
                </wp:positionV>
                <wp:extent cx="323850" cy="215900"/>
                <wp:effectExtent l="0" t="0" r="0" b="0"/>
                <wp:wrapNone/>
                <wp:docPr id="41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2159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bg1">
                                <a:lumMod val="75000"/>
                              </a:schemeClr>
                            </a:gs>
                            <a:gs pos="97917">
                              <a:schemeClr val="bg1">
                                <a:lumMod val="75000"/>
                              </a:schemeClr>
                            </a:gs>
                            <a:gs pos="35400">
                              <a:schemeClr val="bg1"/>
                            </a:gs>
                            <a:gs pos="60000">
                              <a:schemeClr val="bg1"/>
                            </a:gs>
                          </a:gsLst>
                          <a:lin ang="21594000" scaled="0"/>
                          <a:tileRect/>
                        </a:gradFill>
                        <a:ln w="6350" cap="sq">
                          <a:noFill/>
                          <a:rou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C24F5" w:rsidRPr="00DC24F5" w:rsidRDefault="00DC24F5" w:rsidP="00DC24F5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18"/>
                                <w:szCs w:val="1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0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2</w:t>
                            </w:r>
                          </w:p>
                          <w:p w:rsidR="00DC24F5" w:rsidRPr="00DC24F5" w:rsidRDefault="00DC24F5" w:rsidP="00DC24F5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DC24F5" w:rsidRPr="00DC24F5" w:rsidRDefault="00DC24F5" w:rsidP="00DC24F5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1440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AF69F43" id="_x0000_s1031" style="position:absolute;left:0;text-align:left;margin-left:513.3pt;margin-top:20.5pt;width:25.5pt;height:17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" fillcolor="#bfbfbf [2412]" stroked="f" strokeweight=".5pt">
                <v:fill color2="#bfbfbf [2412]" rotate="t" angle="91" colors="0 #bfbfbf;23200f white;39322f white;64171f #bfbfbf" focus="100%" type="gradient">
                  <o:fill v:ext="view" type="gradientUnscaled"/>
                </v:fill>
                <v:stroke joinstyle="round" endcap="square"/>
                <v:textbox inset="0,.4mm,0,0">
                  <w:txbxContent>
                    <w:p w:rsidR="00DC24F5" w:rsidRPr="00DC24F5" w:rsidRDefault="00DC24F5" w:rsidP="00DC24F5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18"/>
                          <w:szCs w:val="1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0</w:t>
                      </w:r>
                      <w:r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2</w:t>
                      </w:r>
                    </w:p>
                    <w:p w:rsidR="00DC24F5" w:rsidRPr="00DC24F5" w:rsidRDefault="00DC24F5" w:rsidP="00DC24F5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DC24F5" w:rsidRPr="00DC24F5" w:rsidRDefault="00DC24F5" w:rsidP="00DC24F5">
                      <w:pPr>
                        <w:jc w:val="right"/>
                        <w:rPr>
                          <w:rFonts w:asciiTheme="minorBidi" w:hAnsiTheme="minorBidi" w:cstheme="minorBidi"/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2D6014" w:rsidRPr="00FC04E6" w:rsidRDefault="005B0136" w:rsidP="00821966">
      <w:pPr>
        <w:tabs>
          <w:tab w:val="right" w:pos="401"/>
        </w:tabs>
        <w:spacing w:line="360" w:lineRule="auto"/>
        <w:jc w:val="lowKashida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FC04E6">
        <w:rPr>
          <w:rFonts w:asciiTheme="majorBidi" w:hAnsiTheme="majorBidi" w:cstheme="majorBidi"/>
          <w:b/>
          <w:bCs/>
          <w:sz w:val="28"/>
          <w:szCs w:val="28"/>
        </w:rPr>
        <w:tab/>
      </w:r>
      <w:r w:rsidR="0082196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</w:t>
      </w:r>
      <w:r w:rsidRPr="00FC04E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حسب ما يلي :</w:t>
      </w:r>
    </w:p>
    <w:p w:rsidR="00FC04E6" w:rsidRDefault="00515DF4" w:rsidP="00FC04E6">
      <w:pPr>
        <w:pStyle w:val="Paragraphedeliste"/>
        <w:spacing w:line="360" w:lineRule="auto"/>
        <w:ind w:left="142"/>
        <w:jc w:val="right"/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</w:pPr>
      <w:r w:rsidRPr="00FC04E6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23247EA" wp14:editId="6DFDC847">
                <wp:simplePos x="0" y="0"/>
                <wp:positionH relativeFrom="column">
                  <wp:posOffset>-550545</wp:posOffset>
                </wp:positionH>
                <wp:positionV relativeFrom="paragraph">
                  <wp:posOffset>9504045</wp:posOffset>
                </wp:positionV>
                <wp:extent cx="1790700" cy="240030"/>
                <wp:effectExtent l="11430" t="7620" r="7620" b="9525"/>
                <wp:wrapNone/>
                <wp:docPr id="3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0700" cy="240030"/>
                        </a:xfrm>
                        <a:prstGeom prst="flowChartProcess">
                          <a:avLst/>
                        </a:prstGeom>
                        <a:gradFill rotWithShape="1">
                          <a:gsLst>
                            <a:gs pos="0">
                              <a:schemeClr val="bg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tx1">
                                <a:lumMod val="95000"/>
                                <a:lumOff val="5000"/>
                              </a:schemeClr>
                            </a:gs>
                          </a:gsLst>
                          <a:lin ang="0" scaled="1"/>
                        </a:gra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3501" w:rsidRDefault="009F3501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23247EA" id="_x0000_t109" coordsize="21600,21600" o:spt="109" path="m,l,21600r21600,l21600,xe">
                <v:stroke joinstyle="miter"/>
                <v:path gradientshapeok="t" o:connecttype="rect"/>
              </v:shapetype>
              <v:shape id="AutoShape 4" o:spid="_x0000_s1032" type="#_x0000_t109" style="position:absolute;left:0;text-align:left;margin-left:-43.35pt;margin-top:748.35pt;width:141pt;height:18.9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" fillcolor="white [3212]" strokecolor="white [3212]">
                <v:fill color2="#0d0d0d [3069]" rotate="t" angle="90" focus="100%" type="gradient"/>
                <v:textbox>
                  <w:txbxContent>
                    <w:p w:rsidR="009F3501" w:rsidRDefault="009F3501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5B013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(</w: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+</w:t>
      </w:r>
      <w:proofErr w:type="gramStart"/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10</w: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)+(</w:t>
      </w:r>
      <w:proofErr w:type="gramEnd"/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-8)=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…     ;      </w:t>
      </w:r>
      <w:r w:rsidR="00FC04E6" w:rsidRPr="00FC04E6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BF937B1" wp14:editId="62DA4A5B">
                <wp:simplePos x="0" y="0"/>
                <wp:positionH relativeFrom="column">
                  <wp:posOffset>-550545</wp:posOffset>
                </wp:positionH>
                <wp:positionV relativeFrom="paragraph">
                  <wp:posOffset>9504045</wp:posOffset>
                </wp:positionV>
                <wp:extent cx="1790700" cy="240030"/>
                <wp:effectExtent l="11430" t="7620" r="7620" b="9525"/>
                <wp:wrapNone/>
                <wp:docPr id="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0700" cy="240030"/>
                        </a:xfrm>
                        <a:prstGeom prst="flowChartProcess">
                          <a:avLst/>
                        </a:prstGeom>
                        <a:gradFill rotWithShape="1">
                          <a:gsLst>
                            <a:gs pos="0">
                              <a:schemeClr val="bg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tx1">
                                <a:lumMod val="95000"/>
                                <a:lumOff val="5000"/>
                              </a:schemeClr>
                            </a:gs>
                          </a:gsLst>
                          <a:lin ang="0" scaled="1"/>
                        </a:gra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04E6" w:rsidRDefault="00FC04E6" w:rsidP="00FC04E6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F937B1" id="_x0000_s1033" type="#_x0000_t109" style="position:absolute;left:0;text-align:left;margin-left:-43.35pt;margin-top:748.35pt;width:141pt;height:18.9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" fillcolor="white [3212]" strokecolor="white [3212]">
                <v:fill color2="#0d0d0d [3069]" rotate="t" angle="90" focus="100%" type="gradient"/>
                <v:textbox>
                  <w:txbxContent>
                    <w:p w:rsidR="00FC04E6" w:rsidRDefault="00FC04E6" w:rsidP="00FC04E6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(+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4</w: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)+(-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13</w: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)=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…      ;         </w:t>
      </w:r>
      <w:r w:rsidR="00FC04E6" w:rsidRPr="00FC04E6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B6362B7" wp14:editId="5ECF08A1">
                <wp:simplePos x="0" y="0"/>
                <wp:positionH relativeFrom="column">
                  <wp:posOffset>-550545</wp:posOffset>
                </wp:positionH>
                <wp:positionV relativeFrom="paragraph">
                  <wp:posOffset>9504045</wp:posOffset>
                </wp:positionV>
                <wp:extent cx="1790700" cy="240030"/>
                <wp:effectExtent l="11430" t="7620" r="7620" b="9525"/>
                <wp:wrapNone/>
                <wp:docPr id="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0700" cy="240030"/>
                        </a:xfrm>
                        <a:prstGeom prst="flowChartProcess">
                          <a:avLst/>
                        </a:prstGeom>
                        <a:gradFill rotWithShape="1">
                          <a:gsLst>
                            <a:gs pos="0">
                              <a:schemeClr val="bg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tx1">
                                <a:lumMod val="95000"/>
                                <a:lumOff val="5000"/>
                              </a:schemeClr>
                            </a:gs>
                          </a:gsLst>
                          <a:lin ang="0" scaled="1"/>
                        </a:gra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04E6" w:rsidRDefault="00FC04E6" w:rsidP="00FC04E6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6362B7" id="_x0000_s1034" type="#_x0000_t109" style="position:absolute;left:0;text-align:left;margin-left:-43.35pt;margin-top:748.35pt;width:141pt;height:18.9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" fillcolor="white [3212]" strokecolor="white [3212]">
                <v:fill color2="#0d0d0d [3069]" rotate="t" angle="90" focus="100%" type="gradient"/>
                <v:textbox>
                  <w:txbxContent>
                    <w:p w:rsidR="00FC04E6" w:rsidRDefault="00FC04E6" w:rsidP="00FC04E6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(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+9</w: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)+(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+1</w: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8)=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…    ;         </w:t>
      </w:r>
      <w:r w:rsidR="00FC04E6" w:rsidRPr="00FC04E6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478AF5F5" wp14:editId="390AA04E">
                <wp:simplePos x="0" y="0"/>
                <wp:positionH relativeFrom="column">
                  <wp:posOffset>-550545</wp:posOffset>
                </wp:positionH>
                <wp:positionV relativeFrom="paragraph">
                  <wp:posOffset>9504045</wp:posOffset>
                </wp:positionV>
                <wp:extent cx="1790700" cy="240030"/>
                <wp:effectExtent l="11430" t="7620" r="7620" b="9525"/>
                <wp:wrapNone/>
                <wp:docPr id="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0700" cy="240030"/>
                        </a:xfrm>
                        <a:prstGeom prst="flowChartProcess">
                          <a:avLst/>
                        </a:prstGeom>
                        <a:gradFill rotWithShape="1">
                          <a:gsLst>
                            <a:gs pos="0">
                              <a:schemeClr val="bg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tx1">
                                <a:lumMod val="95000"/>
                                <a:lumOff val="5000"/>
                              </a:schemeClr>
                            </a:gs>
                          </a:gsLst>
                          <a:lin ang="0" scaled="1"/>
                        </a:gra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04E6" w:rsidRDefault="00FC04E6" w:rsidP="00FC04E6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8AF5F5" id="_x0000_s1035" type="#_x0000_t109" style="position:absolute;left:0;text-align:left;margin-left:-43.35pt;margin-top:748.35pt;width:141pt;height:18.9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" fillcolor="white [3212]" strokecolor="white [3212]">
                <v:fill color2="#0d0d0d [3069]" rotate="t" angle="90" focus="100%" type="gradient"/>
                <v:textbox>
                  <w:txbxContent>
                    <w:p w:rsidR="00FC04E6" w:rsidRDefault="00FC04E6" w:rsidP="00FC04E6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(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-11</w: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)+(-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9</w:t>
      </w:r>
      <w:r w:rsidR="00FC04E6" w:rsidRP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>)=</w:t>
      </w:r>
      <w:r w:rsidR="00FC04E6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… </w:t>
      </w:r>
    </w:p>
    <w:p w:rsidR="00FC04E6" w:rsidRPr="006F2E5A" w:rsidRDefault="00FC04E6" w:rsidP="006F2E5A">
      <w:pPr>
        <w:pStyle w:val="Paragraphedeliste"/>
        <w:tabs>
          <w:tab w:val="left" w:pos="626"/>
          <w:tab w:val="right" w:pos="10466"/>
        </w:tabs>
        <w:spacing w:line="360" w:lineRule="auto"/>
        <w:ind w:left="142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lang w:val="fr-FR"/>
        </w:rPr>
        <w:tab/>
      </w:r>
      <w:r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ab/>
      </w:r>
      <w:r w:rsidRPr="006F2E5A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F0DD757" wp14:editId="010B209E">
                <wp:simplePos x="0" y="0"/>
                <wp:positionH relativeFrom="column">
                  <wp:posOffset>6537960</wp:posOffset>
                </wp:positionH>
                <wp:positionV relativeFrom="paragraph">
                  <wp:posOffset>273685</wp:posOffset>
                </wp:positionV>
                <wp:extent cx="323850" cy="215900"/>
                <wp:effectExtent l="0" t="0" r="0" b="0"/>
                <wp:wrapNone/>
                <wp:docPr id="4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2159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bg1">
                                <a:lumMod val="75000"/>
                              </a:schemeClr>
                            </a:gs>
                            <a:gs pos="97917">
                              <a:schemeClr val="bg1">
                                <a:lumMod val="75000"/>
                              </a:schemeClr>
                            </a:gs>
                            <a:gs pos="35400">
                              <a:schemeClr val="bg1"/>
                            </a:gs>
                            <a:gs pos="60000">
                              <a:schemeClr val="bg1"/>
                            </a:gs>
                          </a:gsLst>
                          <a:lin ang="21594000" scaled="0"/>
                          <a:tileRect/>
                        </a:gradFill>
                        <a:ln w="6350" cap="sq">
                          <a:noFill/>
                          <a:rou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04E6" w:rsidRPr="00DC24F5" w:rsidRDefault="00FC04E6" w:rsidP="00FC04E6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18"/>
                                <w:szCs w:val="1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0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3</w:t>
                            </w:r>
                          </w:p>
                          <w:p w:rsidR="00FC04E6" w:rsidRPr="00DC24F5" w:rsidRDefault="00FC04E6" w:rsidP="00FC04E6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FC04E6" w:rsidRPr="00DC24F5" w:rsidRDefault="00FC04E6" w:rsidP="00FC04E6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1440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0DD757" id="_x0000_s1036" style="position:absolute;left:0;text-align:left;margin-left:514.8pt;margin-top:21.55pt;width:25.5pt;height:17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" fillcolor="#bfbfbf [2412]" stroked="f" strokeweight=".5pt">
                <v:fill color2="#bfbfbf [2412]" rotate="t" angle="91" colors="0 #bfbfbf;23200f white;39322f white;64171f #bfbfbf" focus="100%" type="gradient">
                  <o:fill v:ext="view" type="gradientUnscaled"/>
                </v:fill>
                <v:stroke joinstyle="round" endcap="square"/>
                <v:textbox inset="0,.4mm,0,0">
                  <w:txbxContent>
                    <w:p w:rsidR="00FC04E6" w:rsidRPr="00DC24F5" w:rsidRDefault="00FC04E6" w:rsidP="00FC04E6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18"/>
                          <w:szCs w:val="1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0</w:t>
                      </w:r>
                      <w:r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3</w:t>
                      </w:r>
                    </w:p>
                    <w:p w:rsidR="00FC04E6" w:rsidRPr="00DC24F5" w:rsidRDefault="00FC04E6" w:rsidP="00FC04E6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FC04E6" w:rsidRPr="00DC24F5" w:rsidRDefault="00FC04E6" w:rsidP="00FC04E6">
                      <w:pPr>
                        <w:jc w:val="right"/>
                        <w:rPr>
                          <w:rFonts w:asciiTheme="minorBidi" w:hAnsiTheme="minorBidi" w:cstheme="minorBidi"/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(-7)-(+4)=…      ;       (-10)-(-9)=… </w:t>
      </w:r>
    </w:p>
    <w:p w:rsidR="00FC04E6" w:rsidRPr="006F2E5A" w:rsidRDefault="00FC04E6" w:rsidP="006F2E5A">
      <w:pPr>
        <w:pStyle w:val="Paragraphedeliste"/>
        <w:tabs>
          <w:tab w:val="left" w:pos="551"/>
        </w:tabs>
        <w:spacing w:line="276" w:lineRule="auto"/>
        <w:ind w:left="142"/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</w:pPr>
      <w:r w:rsidRPr="006F2E5A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ab/>
        <w:t>أحسب بتمعن العبارات التالية :</w:t>
      </w:r>
    </w:p>
    <w:p w:rsidR="006F2E5A" w:rsidRPr="006F2E5A" w:rsidRDefault="00FC04E6" w:rsidP="00177179">
      <w:pPr>
        <w:pStyle w:val="Paragraphedeliste"/>
        <w:tabs>
          <w:tab w:val="left" w:pos="551"/>
        </w:tabs>
        <w:spacing w:line="276" w:lineRule="auto"/>
        <w:ind w:left="142"/>
        <w:jc w:val="right"/>
        <w:rPr>
          <w:rFonts w:asciiTheme="majorBidi" w:hAnsiTheme="majorBidi" w:cstheme="majorBidi"/>
          <w:b/>
          <w:bCs/>
          <w:sz w:val="28"/>
          <w:szCs w:val="28"/>
          <w:lang w:val="fr-FR"/>
        </w:rPr>
      </w:pPr>
      <w:r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>A=</w:t>
      </w:r>
      <w:r w:rsidR="006F2E5A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>72</w:t>
      </w:r>
      <w:r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>-9+8</w:t>
      </w:r>
      <w:r w:rsidR="006F2E5A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         ;               D=72 :9×8</w:t>
      </w:r>
      <w:r w:rsidR="00177179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      </w:t>
      </w:r>
    </w:p>
    <w:p w:rsidR="00FC04E6" w:rsidRPr="006F2E5A" w:rsidRDefault="00FC04E6" w:rsidP="006F2E5A">
      <w:pPr>
        <w:pStyle w:val="Paragraphedeliste"/>
        <w:tabs>
          <w:tab w:val="left" w:pos="551"/>
        </w:tabs>
        <w:spacing w:line="276" w:lineRule="auto"/>
        <w:ind w:left="142"/>
        <w:jc w:val="right"/>
        <w:rPr>
          <w:rFonts w:asciiTheme="majorBidi" w:hAnsiTheme="majorBidi" w:cstheme="majorBidi"/>
          <w:b/>
          <w:bCs/>
          <w:sz w:val="28"/>
          <w:szCs w:val="28"/>
          <w:lang w:val="fr-FR"/>
        </w:rPr>
      </w:pPr>
      <w:r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>B=</w:t>
      </w:r>
      <w:r w:rsidR="006F2E5A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>72</w:t>
      </w:r>
      <w:r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>-9-8</w:t>
      </w:r>
      <w:r w:rsidR="006F2E5A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    </w:t>
      </w:r>
      <w:r w:rsid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    ;            </w:t>
      </w:r>
      <w:r w:rsidR="006F2E5A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 E=8+72 :9</w:t>
      </w:r>
    </w:p>
    <w:p w:rsidR="00FC04E6" w:rsidRPr="006F2E5A" w:rsidRDefault="00821966" w:rsidP="006F2E5A">
      <w:pPr>
        <w:pStyle w:val="Paragraphedeliste"/>
        <w:tabs>
          <w:tab w:val="left" w:pos="551"/>
        </w:tabs>
        <w:spacing w:line="276" w:lineRule="auto"/>
        <w:ind w:left="142"/>
        <w:jc w:val="right"/>
        <w:rPr>
          <w:rFonts w:asciiTheme="majorBidi" w:hAnsiTheme="majorBidi" w:cstheme="majorBidi"/>
          <w:b/>
          <w:bCs/>
          <w:sz w:val="28"/>
          <w:szCs w:val="28"/>
          <w:lang w:val="fr-FR"/>
        </w:rPr>
      </w:pPr>
      <w:r w:rsidRPr="006F2E5A">
        <w:rPr>
          <w:rFonts w:asciiTheme="majorBidi" w:hAnsiTheme="majorBidi" w:cstheme="majorBidi"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ECC503D" wp14:editId="3F2F192A">
                <wp:simplePos x="0" y="0"/>
                <wp:positionH relativeFrom="column">
                  <wp:posOffset>6517640</wp:posOffset>
                </wp:positionH>
                <wp:positionV relativeFrom="paragraph">
                  <wp:posOffset>208915</wp:posOffset>
                </wp:positionV>
                <wp:extent cx="323850" cy="215900"/>
                <wp:effectExtent l="0" t="0" r="0" b="0"/>
                <wp:wrapNone/>
                <wp:docPr id="20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2159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bg1">
                                <a:lumMod val="75000"/>
                              </a:schemeClr>
                            </a:gs>
                            <a:gs pos="97917">
                              <a:schemeClr val="bg1">
                                <a:lumMod val="75000"/>
                              </a:schemeClr>
                            </a:gs>
                            <a:gs pos="35400">
                              <a:schemeClr val="bg1"/>
                            </a:gs>
                            <a:gs pos="60000">
                              <a:schemeClr val="bg1"/>
                            </a:gs>
                          </a:gsLst>
                          <a:lin ang="21594000" scaled="0"/>
                          <a:tileRect/>
                        </a:gradFill>
                        <a:ln w="6350" cap="sq">
                          <a:noFill/>
                          <a:rou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81F9D" w:rsidRPr="00DC24F5" w:rsidRDefault="00281F9D" w:rsidP="00281F9D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18"/>
                                <w:szCs w:val="1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0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4</w:t>
                            </w:r>
                          </w:p>
                          <w:p w:rsidR="00281F9D" w:rsidRPr="00DC24F5" w:rsidRDefault="00281F9D" w:rsidP="00281F9D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281F9D" w:rsidRPr="00DC24F5" w:rsidRDefault="00281F9D" w:rsidP="00281F9D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1440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CC503D" id="_x0000_s1037" style="position:absolute;left:0;text-align:left;margin-left:513.2pt;margin-top:16.45pt;width:25.5pt;height:17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" fillcolor="#bfbfbf [2412]" stroked="f" strokeweight=".5pt">
                <v:fill color2="#bfbfbf [2412]" rotate="t" angle="91" colors="0 #bfbfbf;23200f white;39322f white;64171f #bfbfbf" focus="100%" type="gradient">
                  <o:fill v:ext="view" type="gradientUnscaled"/>
                </v:fill>
                <v:stroke joinstyle="round" endcap="square"/>
                <v:textbox inset="0,.4mm,0,0">
                  <w:txbxContent>
                    <w:p w:rsidR="00281F9D" w:rsidRPr="00DC24F5" w:rsidRDefault="00281F9D" w:rsidP="00281F9D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18"/>
                          <w:szCs w:val="1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0</w:t>
                      </w:r>
                      <w:r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4</w:t>
                      </w:r>
                    </w:p>
                    <w:p w:rsidR="00281F9D" w:rsidRPr="00DC24F5" w:rsidRDefault="00281F9D" w:rsidP="00281F9D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281F9D" w:rsidRPr="00DC24F5" w:rsidRDefault="00281F9D" w:rsidP="00281F9D">
                      <w:pPr>
                        <w:jc w:val="right"/>
                        <w:rPr>
                          <w:rFonts w:asciiTheme="minorBidi" w:hAnsiTheme="minorBidi" w:cstheme="minorBidi"/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FC04E6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>C=</w:t>
      </w:r>
      <w:r w:rsidR="006F2E5A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>72</w:t>
      </w:r>
      <w:r w:rsidR="00FC04E6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>-9</w:t>
      </w:r>
      <w:r w:rsidR="006F2E5A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×8     </w:t>
      </w:r>
      <w:r w:rsid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     ;              </w:t>
      </w:r>
      <w:r w:rsidR="006F2E5A" w:rsidRPr="006F2E5A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F=72 :9+4×3</w:t>
      </w:r>
    </w:p>
    <w:p w:rsidR="006F2E5A" w:rsidRPr="006F2E5A" w:rsidRDefault="003E0171" w:rsidP="00821966">
      <w:pPr>
        <w:tabs>
          <w:tab w:val="left" w:pos="8126"/>
        </w:tabs>
        <w:spacing w:line="360" w:lineRule="auto"/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</w:pP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   </w: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أوجد العدد المجهول </w:t>
      </w:r>
      <m:oMath>
        <m:r>
          <m:rPr>
            <m:sty m:val="bi"/>
          </m:rPr>
          <w:rPr>
            <w:rFonts w:ascii="Cambria Math" w:eastAsiaTheme="minorEastAsia" w:hAnsi="Cambria Math" w:cstheme="majorBidi"/>
            <w:sz w:val="28"/>
            <w:szCs w:val="28"/>
          </w:rPr>
          <m:t>x</m:t>
        </m:r>
      </m:oMath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في كل حالة:</w:t>
      </w:r>
    </w:p>
    <w:p w:rsidR="006F2E5A" w:rsidRPr="006F2E5A" w:rsidRDefault="003E0171" w:rsidP="003E0171">
      <w:pPr>
        <w:ind w:left="-709"/>
        <w:jc w:val="center"/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</w:pP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;  </w: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</w:t>
      </w:r>
      <w:r w:rsidRPr="002E0B95">
        <w:rPr>
          <w:position w:val="-6"/>
        </w:rPr>
        <w:object w:dxaOrig="1020" w:dyaOrig="279">
          <v:shape id="_x0000_i1027" type="#_x0000_t75" style="width:66.75pt;height:18.75pt" o:ole="">
            <v:imagedata r:id="rId9" o:title=""/>
          </v:shape>
          <o:OLEObject Type="Embed" ProgID="Equation.DSMT4" ShapeID="_x0000_i1027" DrawAspect="Content" ObjectID="_1620658902" r:id="rId10"/>
        </w:objec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</w: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; </w: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</w:t>
      </w:r>
      <w:r w:rsidRPr="002E0B95">
        <w:rPr>
          <w:position w:val="-24"/>
        </w:rPr>
        <w:object w:dxaOrig="740" w:dyaOrig="620">
          <v:shape id="_x0000_i1028" type="#_x0000_t75" style="width:45pt;height:37.5pt" o:ole="">
            <v:imagedata r:id="rId11" o:title=""/>
          </v:shape>
          <o:OLEObject Type="Embed" ProgID="Equation.DSMT4" ShapeID="_x0000_i1028" DrawAspect="Content" ObjectID="_1620658903" r:id="rId12"/>
        </w:objec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   </w:t>
      </w: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                         </w: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</w:t>
      </w:r>
      <w:r w:rsidRPr="002E0B95">
        <w:rPr>
          <w:position w:val="-6"/>
        </w:rPr>
        <w:object w:dxaOrig="1040" w:dyaOrig="279">
          <v:shape id="_x0000_i1029" type="#_x0000_t75" style="width:63pt;height:17.25pt" o:ole="">
            <v:imagedata r:id="rId13" o:title=""/>
          </v:shape>
          <o:OLEObject Type="Embed" ProgID="Equation.DSMT4" ShapeID="_x0000_i1029" DrawAspect="Content" ObjectID="_1620658904" r:id="rId14"/>
        </w:objec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</w:t>
      </w:r>
      <w:r w:rsidR="003F6661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</w:t>
      </w: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val="fr-FR"/>
        </w:rPr>
        <w:t xml:space="preserve">;  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</w:t>
      </w: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</w:t>
      </w:r>
      <w:r w:rsidRPr="002E0B95">
        <w:rPr>
          <w:position w:val="-8"/>
        </w:rPr>
        <w:object w:dxaOrig="1420" w:dyaOrig="300">
          <v:shape id="_x0000_i1030" type="#_x0000_t75" style="width:84pt;height:17.25pt" o:ole="">
            <v:imagedata r:id="rId15" o:title=""/>
          </v:shape>
          <o:OLEObject Type="Embed" ProgID="Equation.DSMT4" ShapeID="_x0000_i1030" DrawAspect="Content" ObjectID="_1620658905" r:id="rId16"/>
        </w:object>
      </w:r>
    </w:p>
    <w:p w:rsidR="006F2E5A" w:rsidRPr="006F2E5A" w:rsidRDefault="006F2E5A" w:rsidP="003F6661">
      <w:pPr>
        <w:ind w:left="-709" w:right="-709"/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</w:pPr>
      <w:r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                </w:t>
      </w:r>
      <w:r w:rsidRPr="006F2E5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</w:t>
      </w:r>
      <w:r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                   </w:t>
      </w:r>
      <w:r w:rsidRPr="006F2E5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   </w:t>
      </w:r>
      <w:r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            </w:t>
      </w:r>
      <w:r w:rsidRPr="006F2E5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  </w:t>
      </w:r>
    </w:p>
    <w:p w:rsidR="00281F9D" w:rsidRPr="00281F9D" w:rsidRDefault="00821966" w:rsidP="00821966">
      <w:pPr>
        <w:pStyle w:val="Paragraphedeliste"/>
        <w:ind w:left="-709" w:right="-709" w:firstLine="685"/>
        <w:rPr>
          <w:rFonts w:asciiTheme="majorBidi" w:eastAsiaTheme="minorEastAsia" w:hAnsiTheme="majorBidi" w:cstheme="majorBidi"/>
          <w:b/>
          <w:bCs/>
          <w:sz w:val="28"/>
          <w:szCs w:val="28"/>
          <w:lang w:val="fr-FR" w:bidi="ar-DZ"/>
        </w:rPr>
      </w:pPr>
      <w:r w:rsidRPr="006F2E5A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510505F" wp14:editId="3DE8327D">
                <wp:simplePos x="0" y="0"/>
                <wp:positionH relativeFrom="column">
                  <wp:posOffset>6517419</wp:posOffset>
                </wp:positionH>
                <wp:positionV relativeFrom="paragraph">
                  <wp:posOffset>-635</wp:posOffset>
                </wp:positionV>
                <wp:extent cx="323850" cy="215900"/>
                <wp:effectExtent l="0" t="0" r="0" b="0"/>
                <wp:wrapNone/>
                <wp:docPr id="19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2159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bg1">
                                <a:lumMod val="75000"/>
                              </a:schemeClr>
                            </a:gs>
                            <a:gs pos="97917">
                              <a:schemeClr val="bg1">
                                <a:lumMod val="75000"/>
                              </a:schemeClr>
                            </a:gs>
                            <a:gs pos="35400">
                              <a:schemeClr val="bg1"/>
                            </a:gs>
                            <a:gs pos="60000">
                              <a:schemeClr val="bg1"/>
                            </a:gs>
                          </a:gsLst>
                          <a:lin ang="21594000" scaled="0"/>
                          <a:tileRect/>
                        </a:gradFill>
                        <a:ln w="6350" cap="sq">
                          <a:noFill/>
                          <a:rou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81F9D" w:rsidRPr="00DC24F5" w:rsidRDefault="00281F9D" w:rsidP="00281F9D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18"/>
                                <w:szCs w:val="1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0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5</w:t>
                            </w:r>
                          </w:p>
                          <w:p w:rsidR="00281F9D" w:rsidRPr="00DC24F5" w:rsidRDefault="00281F9D" w:rsidP="00281F9D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281F9D" w:rsidRPr="00DC24F5" w:rsidRDefault="00281F9D" w:rsidP="00281F9D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1440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510505F" id="_x0000_s1038" style="position:absolute;left:0;text-align:left;margin-left:513.2pt;margin-top:-.05pt;width:25.5pt;height:17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" fillcolor="#bfbfbf [2412]" stroked="f" strokeweight=".5pt">
                <v:fill color2="#bfbfbf [2412]" rotate="t" angle="91" colors="0 #bfbfbf;23200f white;39322f white;64171f #bfbfbf" focus="100%" type="gradient">
                  <o:fill v:ext="view" type="gradientUnscaled"/>
                </v:fill>
                <v:stroke joinstyle="round" endcap="square"/>
                <v:textbox inset="0,.4mm,0,0">
                  <w:txbxContent>
                    <w:p w:rsidR="00281F9D" w:rsidRPr="00DC24F5" w:rsidRDefault="00281F9D" w:rsidP="00281F9D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18"/>
                          <w:szCs w:val="1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0</w:t>
                      </w:r>
                      <w:r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5</w:t>
                      </w:r>
                    </w:p>
                    <w:p w:rsidR="00281F9D" w:rsidRPr="00DC24F5" w:rsidRDefault="00281F9D" w:rsidP="00281F9D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281F9D" w:rsidRPr="00DC24F5" w:rsidRDefault="00281F9D" w:rsidP="00281F9D">
                      <w:pPr>
                        <w:jc w:val="right"/>
                        <w:rPr>
                          <w:rFonts w:asciiTheme="minorBidi" w:hAnsiTheme="minorBidi" w:cstheme="minorBidi"/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    </w: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</w:t>
      </w:r>
      <w:r w:rsidR="00281F9D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هل المساواة </w:t>
      </w:r>
      <w:r w:rsidR="00281F9D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  </w:t>
      </w:r>
      <w:r w:rsidR="00281F9D">
        <w:rPr>
          <w:rFonts w:asciiTheme="majorBidi" w:eastAsiaTheme="minorEastAsia" w:hAnsiTheme="majorBidi" w:cstheme="majorBidi"/>
          <w:b/>
          <w:bCs/>
          <w:sz w:val="28"/>
          <w:szCs w:val="28"/>
          <w:lang w:val="fr-FR" w:bidi="ar-DZ"/>
        </w:rPr>
        <w:t>5(x-2)=5x+8</w:t>
      </w: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 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val="fr-FR"/>
        </w:rPr>
        <w:t>:</w:t>
      </w:r>
      <w:r w:rsidR="006F2E5A"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</w:t>
      </w:r>
      <w:r w:rsidR="00281F9D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صحيحية  </w:t>
      </w:r>
      <w:r w:rsidR="00281F9D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من أجل </w:t>
      </w:r>
      <w:r w:rsidR="00281F9D">
        <w:rPr>
          <w:rFonts w:asciiTheme="majorBidi" w:eastAsiaTheme="minorEastAsia" w:hAnsiTheme="majorBidi" w:cstheme="majorBidi"/>
          <w:b/>
          <w:bCs/>
          <w:sz w:val="28"/>
          <w:szCs w:val="28"/>
          <w:lang w:val="fr-FR" w:bidi="ar-DZ"/>
        </w:rPr>
        <w:t>x=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val="fr-FR" w:bidi="ar-DZ"/>
        </w:rPr>
        <w:t>4</w:t>
      </w:r>
      <w:r w:rsidR="00281F9D">
        <w:rPr>
          <w:rFonts w:asciiTheme="majorBidi" w:eastAsiaTheme="minorEastAsia" w:hAnsiTheme="majorBidi" w:cstheme="majorBidi"/>
          <w:b/>
          <w:bCs/>
          <w:sz w:val="28"/>
          <w:szCs w:val="28"/>
          <w:lang w:val="fr-FR" w:bidi="ar-DZ"/>
        </w:rPr>
        <w:t xml:space="preserve">     </w:t>
      </w:r>
    </w:p>
    <w:p w:rsidR="00281F9D" w:rsidRDefault="00281F9D" w:rsidP="00281F9D">
      <w:pPr>
        <w:pStyle w:val="Paragraphedeliste"/>
        <w:ind w:left="-709" w:right="-709" w:firstLine="685"/>
        <w:rPr>
          <w:rFonts w:asciiTheme="majorBidi" w:eastAsiaTheme="minorEastAsia" w:hAnsiTheme="majorBidi" w:cstheme="majorBidi"/>
          <w:b/>
          <w:bCs/>
          <w:sz w:val="28"/>
          <w:szCs w:val="28"/>
        </w:rPr>
      </w:pPr>
    </w:p>
    <w:p w:rsidR="00281F9D" w:rsidRPr="00281F9D" w:rsidRDefault="00281F9D" w:rsidP="00281F9D">
      <w:pPr>
        <w:ind w:right="-709"/>
        <w:rPr>
          <w:rFonts w:asciiTheme="majorBidi" w:eastAsiaTheme="minorEastAsia" w:hAnsiTheme="majorBidi" w:cstheme="majorBidi"/>
          <w:b/>
          <w:bCs/>
          <w:sz w:val="28"/>
          <w:szCs w:val="28"/>
          <w:lang w:val="fr-FR"/>
        </w:rPr>
      </w:pPr>
    </w:p>
    <w:p w:rsidR="00EB0EDF" w:rsidRPr="00D16DF9" w:rsidRDefault="00821966" w:rsidP="00EB0EDF">
      <w:pPr>
        <w:rPr>
          <w:rFonts w:ascii="Book Antiqua" w:hAnsi="Book Antiqua"/>
          <w:sz w:val="36"/>
          <w:szCs w:val="36"/>
          <w:lang w:val="fr-FR"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 wp14:anchorId="32F50F3B" wp14:editId="7E5625C5">
                <wp:simplePos x="0" y="0"/>
                <wp:positionH relativeFrom="column">
                  <wp:posOffset>173355</wp:posOffset>
                </wp:positionH>
                <wp:positionV relativeFrom="paragraph">
                  <wp:posOffset>70485</wp:posOffset>
                </wp:positionV>
                <wp:extent cx="2733675" cy="2019300"/>
                <wp:effectExtent l="0" t="0" r="9525" b="0"/>
                <wp:wrapNone/>
                <wp:docPr id="48" name="Groupe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3675" cy="2019300"/>
                          <a:chOff x="0" y="0"/>
                          <a:chExt cx="2733675" cy="2019300"/>
                        </a:xfrm>
                      </wpg:grpSpPr>
                      <wpg:grpSp>
                        <wpg:cNvPr id="47" name="Groupe 47"/>
                        <wpg:cNvGrpSpPr/>
                        <wpg:grpSpPr>
                          <a:xfrm>
                            <a:off x="0" y="0"/>
                            <a:ext cx="2733675" cy="2019300"/>
                            <a:chOff x="0" y="0"/>
                            <a:chExt cx="2733675" cy="2019300"/>
                          </a:xfrm>
                        </wpg:grpSpPr>
                        <wpg:grpSp>
                          <wpg:cNvPr id="44" name="Groupe 44"/>
                          <wpg:cNvGrpSpPr/>
                          <wpg:grpSpPr>
                            <a:xfrm>
                              <a:off x="0" y="0"/>
                              <a:ext cx="2733675" cy="2019300"/>
                              <a:chOff x="0" y="0"/>
                              <a:chExt cx="2733675" cy="2019300"/>
                            </a:xfrm>
                          </wpg:grpSpPr>
                          <wps:wsp>
                            <wps:cNvPr id="38" name="Zone de texte 38"/>
                            <wps:cNvSpPr txBox="1"/>
                            <wps:spPr>
                              <a:xfrm>
                                <a:off x="400050" y="514350"/>
                                <a:ext cx="152400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16DF9" w:rsidRPr="00D16DF9" w:rsidRDefault="00D16DF9" w:rsidP="00D16DF9">
                                  <w:pPr>
                                    <w:rPr>
                                      <w:rFonts w:ascii="Book Antiqua" w:hAnsi="Book Antiqua"/>
                                      <w:sz w:val="36"/>
                                      <w:szCs w:val="36"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sz w:val="36"/>
                                      <w:szCs w:val="36"/>
                                      <w:lang w:val="fr-FR" w:bidi="ar-DZ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3" name="Groupe 43"/>
                            <wpg:cNvGrpSpPr/>
                            <wpg:grpSpPr>
                              <a:xfrm>
                                <a:off x="0" y="0"/>
                                <a:ext cx="2733675" cy="2019300"/>
                                <a:chOff x="0" y="0"/>
                                <a:chExt cx="2733675" cy="2019300"/>
                              </a:xfrm>
                            </wpg:grpSpPr>
                            <wpg:grpSp>
                              <wpg:cNvPr id="42" name="Groupe 42"/>
                              <wpg:cNvGrpSpPr/>
                              <wpg:grpSpPr>
                                <a:xfrm>
                                  <a:off x="257175" y="0"/>
                                  <a:ext cx="2476500" cy="2019300"/>
                                  <a:chOff x="0" y="0"/>
                                  <a:chExt cx="2476500" cy="2019300"/>
                                </a:xfrm>
                              </wpg:grpSpPr>
                              <wpg:grpSp>
                                <wpg:cNvPr id="35" name="Groupe 35"/>
                                <wpg:cNvGrpSpPr/>
                                <wpg:grpSpPr>
                                  <a:xfrm>
                                    <a:off x="0" y="0"/>
                                    <a:ext cx="2286000" cy="2019300"/>
                                    <a:chOff x="-66675" y="0"/>
                                    <a:chExt cx="2286000" cy="2019300"/>
                                  </a:xfrm>
                                </wpg:grpSpPr>
                                <wps:wsp>
                                  <wps:cNvPr id="31" name="Zone de texte 31"/>
                                  <wps:cNvSpPr txBox="1"/>
                                  <wps:spPr>
                                    <a:xfrm>
                                      <a:off x="247650" y="1685925"/>
                                      <a:ext cx="228600" cy="333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D16DF9" w:rsidRPr="00D16DF9" w:rsidRDefault="00D16DF9">
                                        <w:pPr>
                                          <w:rPr>
                                            <w:rFonts w:ascii="Book Antiqua" w:hAnsi="Book Antiqua"/>
                                            <w:sz w:val="36"/>
                                            <w:szCs w:val="36"/>
                                            <w:lang w:val="fr-FR" w:bidi="ar-DZ"/>
                                          </w:rPr>
                                        </w:pPr>
                                        <w:r w:rsidRPr="00D16DF9">
                                          <w:rPr>
                                            <w:rFonts w:ascii="Book Antiqua" w:hAnsi="Book Antiqua"/>
                                            <w:sz w:val="36"/>
                                            <w:szCs w:val="36"/>
                                            <w:lang w:val="fr-FR" w:bidi="ar-DZ"/>
                                          </w:rPr>
                                          <w:t>z</w:t>
                                        </w:r>
                                        <w:r w:rsidRPr="00D16DF9">
                                          <w:rPr>
                                            <w:rFonts w:ascii="Hacen Tunisia Bold" w:hAnsi="Hacen Tunisia Bold" w:cs="Hacen Tunisia Bold"/>
                                            <w:sz w:val="36"/>
                                            <w:szCs w:val="36"/>
                                            <w:lang w:val="fr-FR" w:bidi="ar-DZ"/>
                                          </w:rPr>
                                          <w:t>’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34" name="Groupe 34"/>
                                  <wpg:cNvGrpSpPr/>
                                  <wpg:grpSpPr>
                                    <a:xfrm>
                                      <a:off x="-66675" y="0"/>
                                      <a:ext cx="2286000" cy="1914525"/>
                                      <a:chOff x="-66675" y="0"/>
                                      <a:chExt cx="2286000" cy="1914525"/>
                                    </a:xfrm>
                                  </wpg:grpSpPr>
                                  <wps:wsp>
                                    <wps:cNvPr id="22" name="Connecteur droit 22"/>
                                    <wps:cNvCnPr/>
                                    <wps:spPr>
                                      <a:xfrm flipH="1">
                                        <a:off x="447675" y="209550"/>
                                        <a:ext cx="1095375" cy="1704975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" name="Connecteur droit 23"/>
                                    <wps:cNvCnPr/>
                                    <wps:spPr>
                                      <a:xfrm flipH="1">
                                        <a:off x="257175" y="723900"/>
                                        <a:ext cx="19621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9" name="Connecteur droit 29"/>
                                    <wps:cNvCnPr/>
                                    <wps:spPr>
                                      <a:xfrm flipH="1">
                                        <a:off x="-66675" y="1400175"/>
                                        <a:ext cx="19621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3" name="Zone de texte 33"/>
                                    <wps:cNvSpPr txBox="1"/>
                                    <wps:spPr>
                                      <a:xfrm>
                                        <a:off x="1323975" y="0"/>
                                        <a:ext cx="180975" cy="2444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D16DF9" w:rsidRPr="00D16DF9" w:rsidRDefault="00D16DF9" w:rsidP="00D16DF9">
                                          <w:pPr>
                                            <w:rPr>
                                              <w:rFonts w:ascii="Book Antiqua" w:hAnsi="Book Antiqua"/>
                                              <w:sz w:val="36"/>
                                              <w:szCs w:val="36"/>
                                              <w:lang w:val="fr-FR" w:bidi="ar-DZ"/>
                                            </w:rPr>
                                          </w:pPr>
                                          <w:r w:rsidRPr="00D16DF9">
                                            <w:rPr>
                                              <w:rFonts w:ascii="Book Antiqua" w:hAnsi="Book Antiqua"/>
                                              <w:sz w:val="36"/>
                                              <w:szCs w:val="36"/>
                                              <w:lang w:val="fr-FR" w:bidi="ar-DZ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6" name="Zone de texte 36"/>
                                <wps:cNvSpPr txBox="1"/>
                                <wps:spPr>
                                  <a:xfrm>
                                    <a:off x="2247900" y="495300"/>
                                    <a:ext cx="228600" cy="3333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D16DF9" w:rsidRPr="00D16DF9" w:rsidRDefault="00D16DF9" w:rsidP="00D16DF9">
                                      <w:pPr>
                                        <w:rPr>
                                          <w:rFonts w:ascii="Book Antiqua" w:hAnsi="Book Antiqua"/>
                                          <w:sz w:val="36"/>
                                          <w:szCs w:val="36"/>
                                          <w:lang w:val="fr-FR" w:bidi="ar-DZ"/>
                                        </w:rPr>
                                      </w:pPr>
                                      <w:r>
                                        <w:rPr>
                                          <w:rFonts w:ascii="Book Antiqua" w:hAnsi="Book Antiqua"/>
                                          <w:sz w:val="36"/>
                                          <w:szCs w:val="36"/>
                                          <w:lang w:val="fr-FR" w:bidi="ar-DZ"/>
                                        </w:rPr>
                                        <w:t>x</w:t>
                                      </w:r>
                                      <w:r w:rsidRPr="00D16DF9">
                                        <w:rPr>
                                          <w:rFonts w:ascii="Hacen Tunisia Bold" w:hAnsi="Hacen Tunisia Bold" w:cs="Hacen Tunisia Bold"/>
                                          <w:sz w:val="36"/>
                                          <w:szCs w:val="36"/>
                                          <w:lang w:val="fr-FR" w:bidi="ar-DZ"/>
                                        </w:rPr>
                                        <w:t>’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Zone de texte 37"/>
                                <wps:cNvSpPr txBox="1"/>
                                <wps:spPr>
                                  <a:xfrm>
                                    <a:off x="1924050" y="1247775"/>
                                    <a:ext cx="333375" cy="3333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D16DF9" w:rsidRPr="00D16DF9" w:rsidRDefault="00D16DF9" w:rsidP="00D16DF9">
                                      <w:pPr>
                                        <w:jc w:val="center"/>
                                        <w:rPr>
                                          <w:rFonts w:ascii="Book Antiqua" w:hAnsi="Book Antiqua"/>
                                          <w:i/>
                                          <w:iCs/>
                                          <w:sz w:val="36"/>
                                          <w:szCs w:val="36"/>
                                          <w:lang w:val="fr-FR" w:bidi="ar-DZ"/>
                                        </w:rPr>
                                      </w:pPr>
                                      <w:r w:rsidRPr="00D16DF9">
                                        <w:rPr>
                                          <w:rFonts w:ascii="Book Antiqua" w:hAnsi="Book Antiqua"/>
                                          <w:i/>
                                          <w:iCs/>
                                          <w:sz w:val="36"/>
                                          <w:szCs w:val="36"/>
                                          <w:lang w:val="fr-FR" w:bidi="ar-DZ"/>
                                        </w:rPr>
                                        <w:t>y</w:t>
                                      </w:r>
                                      <w:r w:rsidRPr="00D16DF9">
                                        <w:rPr>
                                          <w:rFonts w:ascii="Hacen Tunisia Bold" w:hAnsi="Hacen Tunisia Bold" w:cs="Hacen Tunisia Bold"/>
                                          <w:i/>
                                          <w:iCs/>
                                          <w:sz w:val="36"/>
                                          <w:szCs w:val="36"/>
                                          <w:lang w:val="fr-FR" w:bidi="ar-DZ"/>
                                        </w:rPr>
                                        <w:t>’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Zone de texte 39"/>
                              <wps:cNvSpPr txBox="1"/>
                              <wps:spPr>
                                <a:xfrm>
                                  <a:off x="0" y="1295400"/>
                                  <a:ext cx="228600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16DF9" w:rsidRPr="00D16DF9" w:rsidRDefault="00D16DF9" w:rsidP="00D16DF9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sz w:val="36"/>
                                        <w:szCs w:val="36"/>
                                        <w:lang w:val="fr-FR" w:bidi="ar-DZ"/>
                                      </w:rPr>
                                    </w:pPr>
                                    <w:r w:rsidRPr="00D16DF9"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sz w:val="36"/>
                                        <w:szCs w:val="36"/>
                                        <w:lang w:val="fr-FR" w:bidi="ar-DZ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5" name="Zone de texte 45"/>
                          <wps:cNvSpPr txBox="1"/>
                          <wps:spPr>
                            <a:xfrm>
                              <a:off x="1371600" y="514350"/>
                              <a:ext cx="180975" cy="244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16DF9" w:rsidRPr="00D16DF9" w:rsidRDefault="00D16DF9" w:rsidP="00D16DF9">
                                <w:pPr>
                                  <w:rPr>
                                    <w:rFonts w:ascii="Book Antiqua" w:hAnsi="Book Antiqua"/>
                                    <w:sz w:val="28"/>
                                    <w:szCs w:val="28"/>
                                    <w:lang w:val="fr-FR" w:bidi="ar-DZ"/>
                                  </w:rPr>
                                </w:pPr>
                                <w:r w:rsidRPr="00D16DF9">
                                  <w:rPr>
                                    <w:rFonts w:ascii="Book Antiqua" w:hAnsi="Book Antiqua"/>
                                    <w:sz w:val="28"/>
                                    <w:szCs w:val="28"/>
                                    <w:lang w:val="fr-FR" w:bidi="ar-DZ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6" name="Zone de texte 46"/>
                        <wps:cNvSpPr txBox="1"/>
                        <wps:spPr>
                          <a:xfrm>
                            <a:off x="952500" y="1190625"/>
                            <a:ext cx="180975" cy="244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16DF9" w:rsidRPr="00D16DF9" w:rsidRDefault="00D16DF9" w:rsidP="00D16DF9">
                              <w:pPr>
                                <w:rPr>
                                  <w:rFonts w:ascii="Book Antiqua" w:hAnsi="Book Antiqua"/>
                                  <w:sz w:val="28"/>
                                  <w:szCs w:val="28"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sz w:val="28"/>
                                  <w:szCs w:val="28"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F50F3B" id="Groupe 48" o:spid="_x0000_s1039" style="position:absolute;left:0;text-align:left;margin-left:13.65pt;margin-top:5.55pt;width:215.25pt;height:159pt;z-index:251783168" coordsize="27336,20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">
                <v:group id="Groupe 47" o:spid="_x0000_s1040" style="position:absolute;width:27336;height:20193" coordsize="27336,20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Groupe 44" o:spid="_x0000_s1041" style="position:absolute;width:27336;height:20193" coordsize="27336,20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38" o:spid="_x0000_s1042" type="#_x0000_t202" style="position:absolute;left:4000;top:5143;width:152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" filled="f" stroked="f" strokeweight=".5pt">
                      <v:textbox inset="0,0,0,0">
                        <w:txbxContent>
                          <w:p w:rsidR="00D16DF9" w:rsidRPr="00D16DF9" w:rsidRDefault="00D16DF9" w:rsidP="00D16DF9">
                            <w:pPr>
                              <w:rPr>
                                <w:rFonts w:ascii="Book Antiqua" w:hAnsi="Book Antiqua"/>
                                <w:sz w:val="36"/>
                                <w:szCs w:val="36"/>
                                <w:lang w:val="fr-FR" w:bidi="ar-DZ"/>
                              </w:rPr>
                            </w:pPr>
                            <w:r>
                              <w:rPr>
                                <w:rFonts w:ascii="Book Antiqua" w:hAnsi="Book Antiqua"/>
                                <w:sz w:val="36"/>
                                <w:szCs w:val="36"/>
                                <w:lang w:val="fr-FR" w:bidi="ar-DZ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group id="Groupe 43" o:spid="_x0000_s1043" style="position:absolute;width:27336;height:20193" coordsize="27336,20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  <v:group id="Groupe 42" o:spid="_x0000_s1044" style="position:absolute;left:2571;width:24765;height:20193" coordsize="24765,20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<v:group id="Groupe 35" o:spid="_x0000_s1045" style="position:absolute;width:22860;height:20193" coordorigin="-666" coordsize="22860,20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<v:shape id="Zone de texte 31" o:spid="_x0000_s1046" type="#_x0000_t202" style="position:absolute;left:2476;top:16859;width:2286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" filled="f" stroked="f" strokeweight=".5pt">
                            <v:textbox inset="0,0,0,0">
                              <w:txbxContent>
                                <w:p w:rsidR="00D16DF9" w:rsidRPr="00D16DF9" w:rsidRDefault="00D16DF9">
                                  <w:pPr>
                                    <w:rPr>
                                      <w:rFonts w:ascii="Book Antiqua" w:hAnsi="Book Antiqua"/>
                                      <w:sz w:val="36"/>
                                      <w:szCs w:val="36"/>
                                      <w:lang w:val="fr-FR" w:bidi="ar-DZ"/>
                                    </w:rPr>
                                  </w:pPr>
                                  <w:r w:rsidRPr="00D16DF9">
                                    <w:rPr>
                                      <w:rFonts w:ascii="Book Antiqua" w:hAnsi="Book Antiqua"/>
                                      <w:sz w:val="36"/>
                                      <w:szCs w:val="36"/>
                                      <w:lang w:val="fr-FR" w:bidi="ar-DZ"/>
                                    </w:rPr>
                                    <w:t>z</w:t>
                                  </w:r>
                                  <w:r w:rsidRPr="00D16DF9">
                                    <w:rPr>
                                      <w:rFonts w:ascii="Hacen Tunisia Bold" w:hAnsi="Hacen Tunisia Bold" w:cs="Hacen Tunisia Bold"/>
                                      <w:sz w:val="36"/>
                                      <w:szCs w:val="36"/>
                                      <w:lang w:val="fr-FR" w:bidi="ar-DZ"/>
                                    </w:rPr>
                                    <w:t>’</w:t>
                                  </w:r>
                                </w:p>
                              </w:txbxContent>
                            </v:textbox>
                          </v:shape>
                          <v:group id="Groupe 34" o:spid="_x0000_s1047" style="position:absolute;left:-666;width:22859;height:19145" coordorigin="-666" coordsize="22860,19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  <v:line id="Connecteur droit 22" o:spid="_x0000_s1048" style="position:absolute;flip:x;visibility:visible;mso-wrap-style:square" from="4476,2095" to="15430,19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" strokecolor="black [3213]"/>
                            <v:line id="Connecteur droit 23" o:spid="_x0000_s1049" style="position:absolute;flip:x;visibility:visible;mso-wrap-style:square" from="2571,7239" to="22193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" strokecolor="black [3213]"/>
                            <v:line id="Connecteur droit 29" o:spid="_x0000_s1050" style="position:absolute;flip:x;visibility:visible;mso-wrap-style:square" from="-666,14001" to="18954,1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" strokecolor="black [3213]"/>
                            <v:shape id="Zone de texte 33" o:spid="_x0000_s1051" type="#_x0000_t202" style="position:absolute;left:13239;width:1810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" filled="f" stroked="f" strokeweight=".5pt">
                              <v:textbox inset="0,0,0,0">
                                <w:txbxContent>
                                  <w:p w:rsidR="00D16DF9" w:rsidRPr="00D16DF9" w:rsidRDefault="00D16DF9" w:rsidP="00D16DF9">
                                    <w:pPr>
                                      <w:rPr>
                                        <w:rFonts w:ascii="Book Antiqua" w:hAnsi="Book Antiqua"/>
                                        <w:sz w:val="36"/>
                                        <w:szCs w:val="36"/>
                                        <w:lang w:val="fr-FR" w:bidi="ar-DZ"/>
                                      </w:rPr>
                                    </w:pPr>
                                    <w:r w:rsidRPr="00D16DF9">
                                      <w:rPr>
                                        <w:rFonts w:ascii="Book Antiqua" w:hAnsi="Book Antiqua"/>
                                        <w:sz w:val="36"/>
                                        <w:szCs w:val="36"/>
                                        <w:lang w:val="fr-FR" w:bidi="ar-DZ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Zone de texte 36" o:spid="_x0000_s1052" type="#_x0000_t202" style="position:absolute;left:22479;top:4953;width:2286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" filled="f" stroked="f" strokeweight=".5pt">
                          <v:textbox inset="0,0,0,0">
                            <w:txbxContent>
                              <w:p w:rsidR="00D16DF9" w:rsidRPr="00D16DF9" w:rsidRDefault="00D16DF9" w:rsidP="00D16DF9">
                                <w:pPr>
                                  <w:rPr>
                                    <w:rFonts w:ascii="Book Antiqua" w:hAnsi="Book Antiqua"/>
                                    <w:sz w:val="36"/>
                                    <w:szCs w:val="36"/>
                                    <w:lang w:val="fr-FR"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sz w:val="36"/>
                                    <w:szCs w:val="36"/>
                                    <w:lang w:val="fr-FR" w:bidi="ar-DZ"/>
                                  </w:rPr>
                                  <w:t>x</w:t>
                                </w:r>
                                <w:r w:rsidRPr="00D16DF9">
                                  <w:rPr>
                                    <w:rFonts w:ascii="Hacen Tunisia Bold" w:hAnsi="Hacen Tunisia Bold" w:cs="Hacen Tunisia Bold"/>
                                    <w:sz w:val="36"/>
                                    <w:szCs w:val="36"/>
                                    <w:lang w:val="fr-FR" w:bidi="ar-DZ"/>
                                  </w:rPr>
                                  <w:t>’</w:t>
                                </w:r>
                              </w:p>
                            </w:txbxContent>
                          </v:textbox>
                        </v:shape>
                        <v:shape id="Zone de texte 37" o:spid="_x0000_s1053" type="#_x0000_t202" style="position:absolute;left:19240;top:12477;width:333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" filled="f" stroked="f" strokeweight=".5pt">
                          <v:textbox inset="0,0,0,0">
                            <w:txbxContent>
                              <w:p w:rsidR="00D16DF9" w:rsidRPr="00D16DF9" w:rsidRDefault="00D16DF9" w:rsidP="00D16DF9">
                                <w:pPr>
                                  <w:jc w:val="center"/>
                                  <w:rPr>
                                    <w:rFonts w:ascii="Book Antiqua" w:hAnsi="Book Antiqua"/>
                                    <w:i/>
                                    <w:iCs/>
                                    <w:sz w:val="36"/>
                                    <w:szCs w:val="36"/>
                                    <w:lang w:val="fr-FR" w:bidi="ar-DZ"/>
                                  </w:rPr>
                                </w:pPr>
                                <w:r w:rsidRPr="00D16DF9">
                                  <w:rPr>
                                    <w:rFonts w:ascii="Book Antiqua" w:hAnsi="Book Antiqua"/>
                                    <w:i/>
                                    <w:iCs/>
                                    <w:sz w:val="36"/>
                                    <w:szCs w:val="36"/>
                                    <w:lang w:val="fr-FR" w:bidi="ar-DZ"/>
                                  </w:rPr>
                                  <w:t>y</w:t>
                                </w:r>
                                <w:r w:rsidRPr="00D16DF9">
                                  <w:rPr>
                                    <w:rFonts w:ascii="Hacen Tunisia Bold" w:hAnsi="Hacen Tunisia Bold" w:cs="Hacen Tunisia Bold"/>
                                    <w:i/>
                                    <w:iCs/>
                                    <w:sz w:val="36"/>
                                    <w:szCs w:val="36"/>
                                    <w:lang w:val="fr-FR" w:bidi="ar-DZ"/>
                                  </w:rPr>
                                  <w:t>’</w:t>
                                </w:r>
                              </w:p>
                            </w:txbxContent>
                          </v:textbox>
                        </v:shape>
                      </v:group>
                      <v:shape id="Zone de texte 39" o:spid="_x0000_s1054" type="#_x0000_t202" style="position:absolute;top:12954;width:2286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" filled="f" stroked="f" strokeweight=".5pt">
                        <v:textbox inset="0,0,0,0">
                          <w:txbxContent>
                            <w:p w:rsidR="00D16DF9" w:rsidRPr="00D16DF9" w:rsidRDefault="00D16DF9" w:rsidP="00D16DF9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sz w:val="36"/>
                                  <w:szCs w:val="36"/>
                                  <w:lang w:val="fr-FR" w:bidi="ar-DZ"/>
                                </w:rPr>
                              </w:pPr>
                              <w:r w:rsidRPr="00D16DF9">
                                <w:rPr>
                                  <w:rFonts w:ascii="Book Antiqua" w:hAnsi="Book Antiqua"/>
                                  <w:i/>
                                  <w:iCs/>
                                  <w:sz w:val="36"/>
                                  <w:szCs w:val="36"/>
                                  <w:lang w:val="fr-FR" w:bidi="ar-DZ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Zone de texte 45" o:spid="_x0000_s1055" type="#_x0000_t202" style="position:absolute;left:13716;top:5143;width:1809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" filled="f" stroked="f" strokeweight=".5pt">
                    <v:textbox inset="0,0,0,0">
                      <w:txbxContent>
                        <w:p w:rsidR="00D16DF9" w:rsidRPr="00D16DF9" w:rsidRDefault="00D16DF9" w:rsidP="00D16DF9">
                          <w:pPr>
                            <w:rPr>
                              <w:rFonts w:ascii="Book Antiqua" w:hAnsi="Book Antiqua"/>
                              <w:sz w:val="28"/>
                              <w:szCs w:val="28"/>
                              <w:lang w:val="fr-FR" w:bidi="ar-DZ"/>
                            </w:rPr>
                          </w:pPr>
                          <w:r w:rsidRPr="00D16DF9">
                            <w:rPr>
                              <w:rFonts w:ascii="Book Antiqua" w:hAnsi="Book Antiqua"/>
                              <w:sz w:val="28"/>
                              <w:szCs w:val="28"/>
                              <w:lang w:val="fr-FR" w:bidi="ar-DZ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Zone de texte 46" o:spid="_x0000_s1056" type="#_x0000_t202" style="position:absolute;left:9525;top:11906;width:1809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" filled="f" stroked="f" strokeweight=".5pt">
                  <v:textbox inset="0,0,0,0">
                    <w:txbxContent>
                      <w:p w:rsidR="00D16DF9" w:rsidRPr="00D16DF9" w:rsidRDefault="00D16DF9" w:rsidP="00D16DF9">
                        <w:pPr>
                          <w:rPr>
                            <w:rFonts w:ascii="Book Antiqua" w:hAnsi="Book Antiqua"/>
                            <w:sz w:val="28"/>
                            <w:szCs w:val="28"/>
                            <w:lang w:val="fr-FR" w:bidi="ar-DZ"/>
                          </w:rPr>
                        </w:pPr>
                        <w:r>
                          <w:rPr>
                            <w:rFonts w:ascii="Book Antiqua" w:hAnsi="Book Antiqua"/>
                            <w:sz w:val="28"/>
                            <w:szCs w:val="28"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F2E5A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59CDDE7" wp14:editId="1DF9DE82">
                <wp:simplePos x="0" y="0"/>
                <wp:positionH relativeFrom="column">
                  <wp:posOffset>6532659</wp:posOffset>
                </wp:positionH>
                <wp:positionV relativeFrom="paragraph">
                  <wp:posOffset>20955</wp:posOffset>
                </wp:positionV>
                <wp:extent cx="323850" cy="215900"/>
                <wp:effectExtent l="0" t="0" r="0" b="0"/>
                <wp:wrapNone/>
                <wp:docPr id="21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2159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bg1">
                                <a:lumMod val="75000"/>
                              </a:schemeClr>
                            </a:gs>
                            <a:gs pos="97917">
                              <a:schemeClr val="bg1">
                                <a:lumMod val="75000"/>
                              </a:schemeClr>
                            </a:gs>
                            <a:gs pos="35400">
                              <a:schemeClr val="bg1"/>
                            </a:gs>
                            <a:gs pos="60000">
                              <a:schemeClr val="bg1"/>
                            </a:gs>
                          </a:gsLst>
                          <a:lin ang="21594000" scaled="0"/>
                          <a:tileRect/>
                        </a:gradFill>
                        <a:ln w="6350" cap="sq">
                          <a:noFill/>
                          <a:rou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81F9D" w:rsidRPr="00DC24F5" w:rsidRDefault="00281F9D" w:rsidP="00281F9D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18"/>
                                <w:szCs w:val="1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0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6</w:t>
                            </w:r>
                          </w:p>
                          <w:p w:rsidR="00281F9D" w:rsidRPr="00DC24F5" w:rsidRDefault="00281F9D" w:rsidP="00281F9D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281F9D" w:rsidRPr="00DC24F5" w:rsidRDefault="00281F9D" w:rsidP="00281F9D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1440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9CDDE7" id="_x0000_s1057" style="position:absolute;left:0;text-align:left;margin-left:514.4pt;margin-top:1.65pt;width:25.5pt;height:17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" fillcolor="#bfbfbf [2412]" stroked="f" strokeweight=".5pt">
                <v:fill color2="#bfbfbf [2412]" rotate="t" angle="91" colors="0 #bfbfbf;23200f white;39322f white;64171f #bfbfbf" focus="100%" type="gradient">
                  <o:fill v:ext="view" type="gradientUnscaled"/>
                </v:fill>
                <v:stroke joinstyle="round" endcap="square"/>
                <v:textbox inset="0,.4mm,0,0">
                  <w:txbxContent>
                    <w:p w:rsidR="00281F9D" w:rsidRPr="00DC24F5" w:rsidRDefault="00281F9D" w:rsidP="00281F9D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18"/>
                          <w:szCs w:val="1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0</w:t>
                      </w:r>
                      <w:r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6</w:t>
                      </w:r>
                    </w:p>
                    <w:p w:rsidR="00281F9D" w:rsidRPr="00DC24F5" w:rsidRDefault="00281F9D" w:rsidP="00281F9D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281F9D" w:rsidRPr="00DC24F5" w:rsidRDefault="00281F9D" w:rsidP="00281F9D">
                      <w:pPr>
                        <w:jc w:val="right"/>
                        <w:rPr>
                          <w:rFonts w:asciiTheme="minorBidi" w:hAnsiTheme="minorBidi" w:cstheme="minorBidi"/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281F9D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  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    </w:t>
      </w:r>
      <w:r w:rsidR="00281F9D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>إليك الشكل التالي</w:t>
      </w:r>
      <w:r w:rsidR="00EB0EDF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>،  حيث</w:t>
      </w:r>
      <w:r w:rsidR="00EB0EDF" w:rsidRPr="00821966">
        <w:rPr>
          <w:rFonts w:asciiTheme="majorBidi" w:eastAsiaTheme="minorEastAsia" w:hAnsiTheme="majorBidi" w:cstheme="majorBidi"/>
          <w:b/>
          <w:bCs/>
          <w:i/>
          <w:iCs/>
          <w:lang w:bidi="ar-DZ"/>
        </w:rPr>
        <w:t xml:space="preserve"> (</w:t>
      </w:r>
      <w:r w:rsidR="00EB0EDF" w:rsidRPr="00821966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xx’)</w:t>
      </w:r>
      <w:r w:rsidR="00EB0EDF" w:rsidRPr="00821966">
        <w:rPr>
          <w:rFonts w:asciiTheme="majorBidi" w:hAnsiTheme="majorBidi" w:cstheme="majorBidi"/>
          <w:b/>
          <w:bCs/>
          <w:lang w:val="fr-FR" w:bidi="ar-DZ"/>
        </w:rPr>
        <w:t>//</w:t>
      </w:r>
      <w:r w:rsidR="00EB0EDF" w:rsidRPr="00821966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(</w:t>
      </w:r>
      <w:proofErr w:type="spellStart"/>
      <w:r w:rsidR="00EB0EDF" w:rsidRPr="00821966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yy</w:t>
      </w:r>
      <w:proofErr w:type="spellEnd"/>
      <w:r w:rsidR="00EB0EDF" w:rsidRPr="00821966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’)</w:t>
      </w:r>
      <w:r w:rsidR="00EB0EDF" w:rsidRPr="00821966">
        <w:rPr>
          <w:rFonts w:asciiTheme="majorBidi" w:hAnsiTheme="majorBidi" w:cstheme="majorBidi"/>
          <w:sz w:val="36"/>
          <w:szCs w:val="36"/>
          <w:lang w:val="fr-FR" w:bidi="ar-DZ"/>
        </w:rPr>
        <w:t xml:space="preserve"> </w:t>
      </w:r>
      <w:r w:rsidR="00EB0EDF" w:rsidRPr="00821966"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  <w:t>:</w:t>
      </w:r>
    </w:p>
    <w:p w:rsidR="00281F9D" w:rsidRDefault="00281F9D" w:rsidP="00EB0EDF">
      <w:pPr>
        <w:pStyle w:val="Paragraphedeliste"/>
        <w:ind w:left="-709" w:right="-709" w:firstLine="685"/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177179" w:rsidRDefault="00EB0EDF" w:rsidP="00AE2A15">
      <w:pPr>
        <w:pStyle w:val="Paragraphedeliste"/>
        <w:ind w:left="-709" w:right="-709" w:firstLine="685"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أنقل ثم برر المساويات التالية </w:t>
      </w:r>
      <w:r w:rsidR="008B0338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>:</w:t>
      </w:r>
    </w:p>
    <w:p w:rsidR="00AE2A15" w:rsidRPr="00AE2A15" w:rsidRDefault="00AE2A15" w:rsidP="00AE2A15">
      <w:pPr>
        <w:pStyle w:val="Paragraphedeliste"/>
        <w:ind w:left="-709" w:right="-709" w:firstLine="685"/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</w:pPr>
    </w:p>
    <w:p w:rsidR="00EB0EDF" w:rsidRDefault="00AE2A15" w:rsidP="00281F9D">
      <w:pPr>
        <w:pStyle w:val="Paragraphedeliste"/>
        <w:ind w:left="-709" w:right="-709" w:firstLine="685"/>
        <w:rPr>
          <w:rFonts w:asciiTheme="majorBidi" w:eastAsiaTheme="minorEastAsia" w:hAnsiTheme="majorBidi" w:cstheme="majorBidi"/>
          <w:b/>
          <w:bCs/>
          <w:sz w:val="28"/>
          <w:szCs w:val="28"/>
        </w:rPr>
      </w:pPr>
      <w:r w:rsidRPr="002E0B95">
        <w:rPr>
          <w:position w:val="-48"/>
        </w:rPr>
        <w:object w:dxaOrig="2340" w:dyaOrig="1180">
          <v:shape id="_x0000_i1031" type="#_x0000_t75" style="width:153pt;height:77.25pt" o:ole="">
            <v:imagedata r:id="rId17" o:title=""/>
          </v:shape>
          <o:OLEObject Type="Embed" ProgID="Equation.DSMT4" ShapeID="_x0000_i1031" DrawAspect="Content" ObjectID="_1620658906" r:id="rId18"/>
        </w:object>
      </w:r>
    </w:p>
    <w:p w:rsidR="00EB0EDF" w:rsidRDefault="00EB0EDF" w:rsidP="00281F9D">
      <w:pPr>
        <w:pStyle w:val="Paragraphedeliste"/>
        <w:ind w:left="-709" w:right="-709" w:firstLine="685"/>
        <w:rPr>
          <w:rFonts w:asciiTheme="majorBidi" w:eastAsiaTheme="minorEastAsia" w:hAnsiTheme="majorBidi" w:cstheme="majorBidi"/>
          <w:b/>
          <w:bCs/>
          <w:sz w:val="28"/>
          <w:szCs w:val="28"/>
        </w:rPr>
      </w:pPr>
    </w:p>
    <w:p w:rsidR="00EB0EDF" w:rsidRDefault="00EB0EDF" w:rsidP="00281F9D">
      <w:pPr>
        <w:pStyle w:val="Paragraphedeliste"/>
        <w:ind w:left="-709" w:right="-709" w:firstLine="685"/>
        <w:rPr>
          <w:rFonts w:asciiTheme="majorBidi" w:hAnsiTheme="majorBidi" w:cstheme="majorBidi"/>
          <w:b/>
          <w:bCs/>
          <w:color w:val="FF3300"/>
          <w:sz w:val="32"/>
          <w:szCs w:val="32"/>
          <w:u w:val="double"/>
        </w:rPr>
      </w:pPr>
    </w:p>
    <w:p w:rsidR="00281F9D" w:rsidRDefault="00821966" w:rsidP="00821966">
      <w:pPr>
        <w:pStyle w:val="Paragraphedeliste"/>
        <w:ind w:left="-709" w:right="-709" w:firstLine="1252"/>
        <w:rPr>
          <w:rFonts w:asciiTheme="majorBidi" w:hAnsiTheme="majorBidi" w:cstheme="majorBidi"/>
          <w:b/>
          <w:bCs/>
          <w:color w:val="FF3300"/>
          <w:sz w:val="32"/>
          <w:szCs w:val="32"/>
          <w:u w:val="double"/>
        </w:rPr>
      </w:pPr>
      <w:r w:rsidRPr="00EB0EDF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 wp14:anchorId="6F0B3344" wp14:editId="1BBA9BA9">
                <wp:simplePos x="0" y="0"/>
                <wp:positionH relativeFrom="column">
                  <wp:posOffset>24130</wp:posOffset>
                </wp:positionH>
                <wp:positionV relativeFrom="paragraph">
                  <wp:posOffset>81915</wp:posOffset>
                </wp:positionV>
                <wp:extent cx="3114675" cy="1314450"/>
                <wp:effectExtent l="0" t="0" r="0" b="0"/>
                <wp:wrapNone/>
                <wp:docPr id="5" name="Grou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4675" cy="1314450"/>
                          <a:chOff x="4080" y="3405"/>
                          <a:chExt cx="4905" cy="2070"/>
                        </a:xfrm>
                      </wpg:grpSpPr>
                      <wpg:grpSp>
                        <wpg:cNvPr id="6" name="Group 5"/>
                        <wpg:cNvGrpSpPr>
                          <a:grpSpLocks/>
                        </wpg:cNvGrpSpPr>
                        <wpg:grpSpPr bwMode="auto">
                          <a:xfrm>
                            <a:off x="4710" y="3720"/>
                            <a:ext cx="3765" cy="1380"/>
                            <a:chOff x="4710" y="3720"/>
                            <a:chExt cx="3765" cy="1380"/>
                          </a:xfrm>
                        </wpg:grpSpPr>
                        <wps:wsp>
                          <wps:cNvPr id="7" name="AutoShap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4710" y="3720"/>
                              <a:ext cx="3765" cy="1380"/>
                            </a:xfrm>
                            <a:prstGeom prst="parallelogram">
                              <a:avLst>
                                <a:gd name="adj" fmla="val 6820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065" y="3720"/>
                              <a:ext cx="15" cy="13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20" y="3720"/>
                              <a:ext cx="0" cy="1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080" y="3900"/>
                              <a:ext cx="2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8160" y="3420"/>
                            <a:ext cx="8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F9D" w:rsidRPr="008E6B54" w:rsidRDefault="00281F9D" w:rsidP="00281F9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7335" y="4785"/>
                            <a:ext cx="8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F9D" w:rsidRPr="008E6B54" w:rsidRDefault="00281F9D" w:rsidP="00281F9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4080" y="4785"/>
                            <a:ext cx="8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F9D" w:rsidRPr="008E6B54" w:rsidRDefault="00281F9D" w:rsidP="00281F9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5025" y="3405"/>
                            <a:ext cx="8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F9D" w:rsidRPr="008E6B54" w:rsidRDefault="00281F9D" w:rsidP="00281F9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D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6945" y="4020"/>
                            <a:ext cx="10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F9D" w:rsidRPr="008E6B54" w:rsidRDefault="00281F9D" w:rsidP="00821966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3 c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230" y="4020"/>
                            <a:ext cx="10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F9D" w:rsidRPr="008E6B54" w:rsidRDefault="00281F9D" w:rsidP="00821966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4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fr-FR"/>
                                    </w:rPr>
                                    <m:t>,5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c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610" y="4995"/>
                            <a:ext cx="10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F9D" w:rsidRPr="008E6B54" w:rsidRDefault="00281F9D" w:rsidP="00821966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5 c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0B3344" id="Groupe 5" o:spid="_x0000_s1058" style="position:absolute;left:0;text-align:left;margin-left:1.9pt;margin-top:6.45pt;width:245.25pt;height:103.5pt;z-index:251756544" coordorigin="4080,3405" coordsize="4905,2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">
                <v:group id="Group 5" o:spid="_x0000_s1059" style="position:absolute;left:4710;top:3720;width:3765;height:1380" coordorigin="4710,3720" coordsize="3765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6" o:spid="_x0000_s1060" type="#_x0000_t7" style="position:absolute;left:4710;top:3720;width:3765;height:1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7" o:spid="_x0000_s1061" type="#_x0000_t32" style="position:absolute;left:7065;top:3720;width:15;height:13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      <v:shape id="AutoShape 8" o:spid="_x0000_s1062" type="#_x0000_t32" style="position:absolute;left:7320;top:3720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<v:shape id="AutoShape 9" o:spid="_x0000_s1063" type="#_x0000_t32" style="position:absolute;left:7080;top:3900;width:24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  </v:group>
                <v:rect id="Rectangle 10" o:spid="_x0000_s1064" style="position:absolute;left:8160;top:3420;width:82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" filled="f" stroked="f">
                  <v:textbox>
                    <w:txbxContent>
                      <w:p w:rsidR="00281F9D" w:rsidRPr="008E6B54" w:rsidRDefault="00281F9D" w:rsidP="00281F9D">
                        <w:pPr>
                          <w:rPr>
                            <w:sz w:val="28"/>
                            <w:szCs w:val="2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rect>
                <v:rect id="Rectangle 11" o:spid="_x0000_s1065" style="position:absolute;left:7335;top:4785;width:82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" filled="f" stroked="f">
                  <v:textbox>
                    <w:txbxContent>
                      <w:p w:rsidR="00281F9D" w:rsidRPr="008E6B54" w:rsidRDefault="00281F9D" w:rsidP="00281F9D">
                        <w:pPr>
                          <w:rPr>
                            <w:sz w:val="28"/>
                            <w:szCs w:val="2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oMath>
                        </m:oMathPara>
                      </w:p>
                    </w:txbxContent>
                  </v:textbox>
                </v:rect>
                <v:rect id="Rectangle 12" o:spid="_x0000_s1066" style="position:absolute;left:4080;top:4785;width:82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" filled="f" stroked="f">
                  <v:textbox>
                    <w:txbxContent>
                      <w:p w:rsidR="00281F9D" w:rsidRPr="008E6B54" w:rsidRDefault="00281F9D" w:rsidP="00281F9D">
                        <w:pPr>
                          <w:rPr>
                            <w:sz w:val="28"/>
                            <w:szCs w:val="2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rect>
                <v:rect id="Rectangle 13" o:spid="_x0000_s1067" style="position:absolute;left:5025;top:3405;width:82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" filled="f" stroked="f">
                  <v:textbox>
                    <w:txbxContent>
                      <w:p w:rsidR="00281F9D" w:rsidRPr="008E6B54" w:rsidRDefault="00281F9D" w:rsidP="00281F9D">
                        <w:pPr>
                          <w:rPr>
                            <w:sz w:val="28"/>
                            <w:szCs w:val="2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</m:t>
                            </m:r>
                          </m:oMath>
                        </m:oMathPara>
                      </w:p>
                    </w:txbxContent>
                  </v:textbox>
                </v:rect>
                <v:rect id="Rectangle 14" o:spid="_x0000_s1068" style="position:absolute;left:6945;top:4020;width:108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" filled="f" stroked="f">
                  <v:textbox>
                    <w:txbxContent>
                      <w:p w:rsidR="00281F9D" w:rsidRPr="008E6B54" w:rsidRDefault="00281F9D" w:rsidP="00821966">
                        <w:pPr>
                          <w:rPr>
                            <w:sz w:val="28"/>
                            <w:szCs w:val="2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 cm</m:t>
                            </m:r>
                          </m:oMath>
                        </m:oMathPara>
                      </w:p>
                    </w:txbxContent>
                  </v:textbox>
                </v:rect>
                <v:rect id="Rectangle 15" o:spid="_x0000_s1069" style="position:absolute;left:4230;top:4020;width:108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>
                  <v:textbox>
                    <w:txbxContent>
                      <w:p w:rsidR="00281F9D" w:rsidRPr="008E6B54" w:rsidRDefault="00281F9D" w:rsidP="00821966">
                        <w:pPr>
                          <w:rPr>
                            <w:sz w:val="28"/>
                            <w:szCs w:val="2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4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fr-FR"/>
                              </w:rPr>
                              <m:t>,5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 xml:space="preserve"> cm</m:t>
                            </m:r>
                          </m:oMath>
                        </m:oMathPara>
                      </w:p>
                    </w:txbxContent>
                  </v:textbox>
                </v:rect>
                <v:rect id="Rectangle 16" o:spid="_x0000_s1070" style="position:absolute;left:5610;top:4995;width:108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" filled="f" stroked="f">
                  <v:textbox>
                    <w:txbxContent>
                      <w:p w:rsidR="00281F9D" w:rsidRPr="008E6B54" w:rsidRDefault="00281F9D" w:rsidP="00821966">
                        <w:pPr>
                          <w:rPr>
                            <w:sz w:val="28"/>
                            <w:szCs w:val="28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5 cm</m:t>
                            </m:r>
                          </m:oMath>
                        </m:oMathPara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شكل المقابل يمثل</w:t>
      </w:r>
      <w:r w:rsidRPr="00EB0ED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EB0EDF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EB0EDF">
        <w:rPr>
          <w:rFonts w:asciiTheme="majorBidi" w:hAnsiTheme="majorBidi" w:cstheme="majorBidi" w:hint="cs"/>
          <w:b/>
          <w:bCs/>
          <w:sz w:val="28"/>
          <w:szCs w:val="28"/>
          <w:rtl/>
        </w:rPr>
        <w:t>متوازي أضلاع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EB0EDF">
        <w:rPr>
          <w:rFonts w:asciiTheme="majorBidi" w:hAnsiTheme="majorBidi" w:cstheme="majorBidi"/>
          <w:b/>
          <w:bCs/>
          <w:sz w:val="28"/>
          <w:szCs w:val="28"/>
        </w:rPr>
        <w:t>ABCD</w:t>
      </w:r>
      <w:r w:rsidRPr="006F2E5A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w:t xml:space="preserve"> </w:t>
      </w:r>
      <w:r w:rsidR="00EB0EDF" w:rsidRPr="006F2E5A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60F261B5" wp14:editId="4D9B4940">
                <wp:simplePos x="0" y="0"/>
                <wp:positionH relativeFrom="column">
                  <wp:posOffset>6518910</wp:posOffset>
                </wp:positionH>
                <wp:positionV relativeFrom="paragraph">
                  <wp:posOffset>7620</wp:posOffset>
                </wp:positionV>
                <wp:extent cx="323850" cy="215900"/>
                <wp:effectExtent l="0" t="0" r="0" b="0"/>
                <wp:wrapNone/>
                <wp:docPr id="50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2159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bg1">
                                <a:lumMod val="75000"/>
                              </a:schemeClr>
                            </a:gs>
                            <a:gs pos="97917">
                              <a:schemeClr val="bg1">
                                <a:lumMod val="75000"/>
                              </a:schemeClr>
                            </a:gs>
                            <a:gs pos="35400">
                              <a:schemeClr val="bg1"/>
                            </a:gs>
                            <a:gs pos="60000">
                              <a:schemeClr val="bg1"/>
                            </a:gs>
                          </a:gsLst>
                          <a:lin ang="21594000" scaled="0"/>
                          <a:tileRect/>
                        </a:gradFill>
                        <a:ln w="6350" cap="sq">
                          <a:noFill/>
                          <a:rou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B0EDF" w:rsidRPr="00DC24F5" w:rsidRDefault="00EB0EDF" w:rsidP="00EB0EDF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18"/>
                                <w:szCs w:val="1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0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7</w:t>
                            </w:r>
                          </w:p>
                          <w:p w:rsidR="00EB0EDF" w:rsidRPr="00DC24F5" w:rsidRDefault="00EB0EDF" w:rsidP="00EB0EDF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EB0EDF" w:rsidRPr="00DC24F5" w:rsidRDefault="00EB0EDF" w:rsidP="00EB0EDF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1440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0F261B5" id="_x0000_s1071" style="position:absolute;left:0;text-align:left;margin-left:513.3pt;margin-top:.6pt;width:25.5pt;height:17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" fillcolor="#bfbfbf [2412]" stroked="f" strokeweight=".5pt">
                <v:fill color2="#bfbfbf [2412]" rotate="t" angle="91" colors="0 #bfbfbf;23200f white;39322f white;64171f #bfbfbf" focus="100%" type="gradient">
                  <o:fill v:ext="view" type="gradientUnscaled"/>
                </v:fill>
                <v:stroke joinstyle="round" endcap="square"/>
                <v:textbox inset="0,.4mm,0,0">
                  <w:txbxContent>
                    <w:p w:rsidR="00EB0EDF" w:rsidRPr="00DC24F5" w:rsidRDefault="00EB0EDF" w:rsidP="00EB0EDF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18"/>
                          <w:szCs w:val="1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0</w:t>
                      </w:r>
                      <w:r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7</w:t>
                      </w:r>
                    </w:p>
                    <w:p w:rsidR="00EB0EDF" w:rsidRPr="00DC24F5" w:rsidRDefault="00EB0EDF" w:rsidP="00EB0EDF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EB0EDF" w:rsidRPr="00DC24F5" w:rsidRDefault="00EB0EDF" w:rsidP="00EB0EDF">
                      <w:pPr>
                        <w:jc w:val="right"/>
                        <w:rPr>
                          <w:rFonts w:asciiTheme="minorBidi" w:hAnsiTheme="minorBidi" w:cstheme="minorBidi"/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177179" w:rsidRPr="00821966" w:rsidRDefault="00177179" w:rsidP="00821966">
      <w:pPr>
        <w:pStyle w:val="Paragraphedeliste"/>
        <w:spacing w:line="276" w:lineRule="auto"/>
        <w:ind w:left="-709" w:right="-709" w:firstLine="685"/>
        <w:rPr>
          <w:rFonts w:asciiTheme="majorBidi" w:hAnsiTheme="majorBidi" w:cstheme="majorBidi"/>
          <w:b/>
          <w:bCs/>
          <w:sz w:val="28"/>
          <w:szCs w:val="28"/>
          <w:lang w:val="fr-FR"/>
        </w:rPr>
      </w:pPr>
    </w:p>
    <w:p w:rsidR="00177179" w:rsidRPr="00EB0EDF" w:rsidRDefault="00821966" w:rsidP="00821966">
      <w:pPr>
        <w:pStyle w:val="Paragraphedeliste"/>
        <w:spacing w:line="276" w:lineRule="auto"/>
        <w:ind w:left="-709" w:right="-709" w:firstLine="685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Theme="majorBidi" w:hAnsiTheme="majorBidi" w:cstheme="majorBidi"/>
          <w:b/>
          <w:bCs/>
          <w:sz w:val="28"/>
          <w:szCs w:val="28"/>
        </w:rPr>
        <w:t>-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أ</w:t>
      </w:r>
      <w:r w:rsidR="00177179" w:rsidRPr="00EB0ED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حسب مساحة متوازي الأضلاع </w:t>
      </w:r>
      <w:r w:rsidR="00281F9D" w:rsidRPr="00EB0EDF">
        <w:rPr>
          <w:rFonts w:asciiTheme="majorBidi" w:hAnsiTheme="majorBidi" w:cstheme="majorBidi"/>
          <w:b/>
          <w:bCs/>
          <w:sz w:val="28"/>
          <w:szCs w:val="28"/>
        </w:rPr>
        <w:t>ABCD</w:t>
      </w:r>
      <w:r w:rsidR="00177179" w:rsidRPr="00EB0ED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ثم محيطه.</w:t>
      </w:r>
    </w:p>
    <w:p w:rsidR="00821966" w:rsidRDefault="00821966" w:rsidP="00EB0EDF">
      <w:pPr>
        <w:pStyle w:val="Paragraphedeliste"/>
        <w:spacing w:line="276" w:lineRule="auto"/>
        <w:ind w:left="142"/>
        <w:jc w:val="right"/>
        <w:rPr>
          <w:rFonts w:asciiTheme="majorBidi" w:eastAsiaTheme="minorEastAsia" w:hAnsiTheme="majorBidi" w:cstheme="majorBidi"/>
          <w:b/>
          <w:bCs/>
          <w:sz w:val="28"/>
          <w:szCs w:val="28"/>
        </w:rPr>
      </w:pPr>
    </w:p>
    <w:p w:rsidR="00821966" w:rsidRDefault="00821966" w:rsidP="00EB0EDF">
      <w:pPr>
        <w:pStyle w:val="Paragraphedeliste"/>
        <w:spacing w:line="276" w:lineRule="auto"/>
        <w:ind w:left="142"/>
        <w:jc w:val="right"/>
        <w:rPr>
          <w:rFonts w:asciiTheme="majorBidi" w:eastAsiaTheme="minorEastAsia" w:hAnsiTheme="majorBidi" w:cstheme="majorBidi"/>
          <w:b/>
          <w:bCs/>
          <w:sz w:val="28"/>
          <w:szCs w:val="28"/>
        </w:rPr>
      </w:pPr>
    </w:p>
    <w:p w:rsidR="00FC04E6" w:rsidRPr="006F2E5A" w:rsidRDefault="006F2E5A" w:rsidP="00EB0EDF">
      <w:pPr>
        <w:pStyle w:val="Paragraphedeliste"/>
        <w:spacing w:line="276" w:lineRule="auto"/>
        <w:ind w:left="142"/>
        <w:jc w:val="right"/>
        <w:rPr>
          <w:rFonts w:asciiTheme="majorBidi" w:hAnsiTheme="majorBidi" w:cstheme="majorBidi"/>
          <w:b/>
          <w:bCs/>
        </w:rPr>
      </w:pPr>
      <w:r w:rsidRPr="006F2E5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  </w:t>
      </w:r>
      <w:r w:rsidRPr="006F2E5A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</w:t>
      </w:r>
    </w:p>
    <w:p w:rsidR="00EB0EDF" w:rsidRDefault="00EB0EDF" w:rsidP="00EB0EDF">
      <w:pPr>
        <w:pStyle w:val="Paragraphedeliste"/>
        <w:spacing w:line="276" w:lineRule="auto"/>
        <w:ind w:left="142"/>
        <w:rPr>
          <w:rFonts w:ascii="Sakkal Majalla" w:hAnsi="Sakkal Majalla" w:cs="Sakkal Majalla"/>
          <w:b/>
          <w:bCs/>
          <w:sz w:val="28"/>
          <w:szCs w:val="28"/>
          <w:lang w:val="fr-FR" w:bidi="ar-DZ"/>
        </w:rPr>
      </w:pPr>
      <w:r w:rsidRPr="006F2E5A">
        <w:rPr>
          <w:rFonts w:asciiTheme="majorBidi" w:hAnsiTheme="majorBidi" w:cstheme="majorBidi"/>
          <w:b/>
          <w:bCs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552E5989" wp14:editId="6E2DC43E">
                <wp:simplePos x="0" y="0"/>
                <wp:positionH relativeFrom="column">
                  <wp:posOffset>6528435</wp:posOffset>
                </wp:positionH>
                <wp:positionV relativeFrom="paragraph">
                  <wp:posOffset>267335</wp:posOffset>
                </wp:positionV>
                <wp:extent cx="323850" cy="215900"/>
                <wp:effectExtent l="0" t="0" r="0" b="0"/>
                <wp:wrapNone/>
                <wp:docPr id="51" name="Round Same Side Corner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2159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bg1">
                                <a:lumMod val="75000"/>
                              </a:schemeClr>
                            </a:gs>
                            <a:gs pos="97917">
                              <a:schemeClr val="bg1">
                                <a:lumMod val="75000"/>
                              </a:schemeClr>
                            </a:gs>
                            <a:gs pos="35400">
                              <a:schemeClr val="bg1"/>
                            </a:gs>
                            <a:gs pos="60000">
                              <a:schemeClr val="bg1"/>
                            </a:gs>
                          </a:gsLst>
                          <a:lin ang="21594000" scaled="0"/>
                          <a:tileRect/>
                        </a:gradFill>
                        <a:ln w="6350" cap="sq">
                          <a:noFill/>
                          <a:rou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B0EDF" w:rsidRPr="00DC24F5" w:rsidRDefault="00EB0EDF" w:rsidP="00EB0EDF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18"/>
                                <w:szCs w:val="1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 xml:space="preserve"> </w:t>
                            </w:r>
                            <w:r w:rsidRPr="00DC24F5"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0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  <w:t>8</w:t>
                            </w:r>
                          </w:p>
                          <w:p w:rsidR="00EB0EDF" w:rsidRPr="00DC24F5" w:rsidRDefault="00EB0EDF" w:rsidP="00EB0EDF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textOutline w14:w="8890" w14:cap="flat" w14:cmpd="sng" w14:algn="ctr">
                                  <w14:noFill/>
                                  <w14:prstDash w14:val="solid"/>
                                  <w14:miter w14:lim="0"/>
                                </w14:textOutline>
                              </w:rPr>
                            </w:pPr>
                          </w:p>
                          <w:p w:rsidR="00EB0EDF" w:rsidRPr="00DC24F5" w:rsidRDefault="00EB0EDF" w:rsidP="00EB0EDF">
                            <w:pPr>
                              <w:jc w:val="right"/>
                              <w:rPr>
                                <w:rFonts w:asciiTheme="minorBidi" w:hAnsiTheme="minorBidi" w:cstheme="minorBidi"/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1440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2E5989" id="_x0000_s1072" style="position:absolute;left:0;text-align:left;margin-left:514.05pt;margin-top:21.05pt;width:25.5pt;height:17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" fillcolor="#bfbfbf [2412]" stroked="f" strokeweight=".5pt">
                <v:fill color2="#bfbfbf [2412]" rotate="t" angle="91" colors="0 #bfbfbf;23200f white;39322f white;64171f #bfbfbf" focus="100%" type="gradient">
                  <o:fill v:ext="view" type="gradientUnscaled"/>
                </v:fill>
                <v:stroke joinstyle="round" endcap="square"/>
                <v:textbox inset="0,.4mm,0,0">
                  <w:txbxContent>
                    <w:p w:rsidR="00EB0EDF" w:rsidRPr="00DC24F5" w:rsidRDefault="00EB0EDF" w:rsidP="00EB0EDF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18"/>
                          <w:szCs w:val="1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 xml:space="preserve"> </w:t>
                      </w:r>
                      <w:r w:rsidRPr="00DC24F5"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0</w:t>
                      </w:r>
                      <w:r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  <w:t>8</w:t>
                      </w:r>
                    </w:p>
                    <w:p w:rsidR="00EB0EDF" w:rsidRPr="00DC24F5" w:rsidRDefault="00EB0EDF" w:rsidP="00EB0EDF">
                      <w:pPr>
                        <w:jc w:val="right"/>
                        <w:rPr>
                          <w:rFonts w:asciiTheme="minorBidi" w:hAnsiTheme="minorBidi" w:cstheme="minorBidi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textOutline w14:w="8890" w14:cap="flat" w14:cmpd="sng" w14:algn="ctr">
                            <w14:noFill/>
                            <w14:prstDash w14:val="solid"/>
                            <w14:miter w14:lim="0"/>
                          </w14:textOutline>
                        </w:rPr>
                      </w:pPr>
                    </w:p>
                    <w:p w:rsidR="00EB0EDF" w:rsidRPr="00DC24F5" w:rsidRDefault="00EB0EDF" w:rsidP="00EB0EDF">
                      <w:pPr>
                        <w:jc w:val="right"/>
                        <w:rPr>
                          <w:rFonts w:asciiTheme="minorBidi" w:hAnsiTheme="minorBidi" w:cstheme="minorBidi"/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821966" w:rsidRPr="00EB0EDF" w:rsidRDefault="00530D88" w:rsidP="002C4BC1">
      <w:pPr>
        <w:pStyle w:val="Paragraphedeliste"/>
        <w:numPr>
          <w:ilvl w:val="0"/>
          <w:numId w:val="12"/>
        </w:numPr>
        <w:spacing w:line="276" w:lineRule="auto"/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 </w:t>
      </w:r>
      <w:r w:rsidR="00821966" w:rsidRPr="00EB0EDF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 xml:space="preserve">دائرة طول نصف قطرها </w:t>
      </w:r>
      <w:r w:rsidR="002C4BC1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r</w:t>
      </w:r>
      <w:r w:rsidR="00821966" w:rsidRPr="00EB0EDF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=5cm </w:t>
      </w:r>
    </w:p>
    <w:p w:rsidR="00530D88" w:rsidRDefault="00821966" w:rsidP="00821966">
      <w:pPr>
        <w:pStyle w:val="Paragraphedeliste"/>
        <w:spacing w:line="276" w:lineRule="auto"/>
        <w:ind w:left="142"/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 -</w:t>
      </w:r>
      <w:r w:rsidR="00530D88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 </w:t>
      </w:r>
      <w:r w:rsidR="00671EAB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   </w:t>
      </w:r>
      <w:r w:rsidR="00530D88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      </w:t>
      </w:r>
      <w:r w:rsidRPr="00EB0EDF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>أحسب محيطها</w:t>
      </w:r>
      <w:r w:rsidRPr="00EB0EDF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P </w:t>
      </w:r>
      <w:r w:rsidRPr="00EB0EDF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 xml:space="preserve"> </w:t>
      </w:r>
    </w:p>
    <w:p w:rsidR="00530D88" w:rsidRDefault="00530D88" w:rsidP="002C4BC1">
      <w:pPr>
        <w:pStyle w:val="Paragraphedeliste"/>
        <w:numPr>
          <w:ilvl w:val="0"/>
          <w:numId w:val="12"/>
        </w:numPr>
      </w:pPr>
      <w:r w:rsidRPr="00530D88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 xml:space="preserve">قرص </w:t>
      </w:r>
      <w:r w:rsidRPr="00530D88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>طول نصف قطر</w:t>
      </w:r>
      <w:r w:rsidRPr="00530D88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 xml:space="preserve">ه </w:t>
      </w:r>
      <w:r w:rsidRPr="00530D88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 xml:space="preserve"> </w:t>
      </w:r>
      <w:r w:rsidR="002C4BC1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r</w:t>
      </w:r>
      <w:r w:rsidRPr="00530D88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=</w:t>
      </w:r>
      <w:r w:rsidR="004D6DDD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5</w:t>
      </w:r>
      <w:r w:rsidRPr="00530D88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cm</w:t>
      </w:r>
    </w:p>
    <w:p w:rsidR="00530D88" w:rsidRDefault="00530D88" w:rsidP="00530D88">
      <w:pPr>
        <w:pStyle w:val="Paragraphedeliste"/>
        <w:spacing w:line="276" w:lineRule="auto"/>
        <w:ind w:left="142"/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- </w:t>
      </w:r>
      <w:r w:rsidR="00671EAB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   </w:t>
      </w:r>
      <w:r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      </w:t>
      </w:r>
      <w:r w:rsidRPr="00EB0EDF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>أحسب م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>ساحته</w:t>
      </w:r>
      <w:r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A</w:t>
      </w:r>
      <w:r w:rsidRPr="00EB0EDF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 xml:space="preserve"> </w:t>
      </w:r>
      <w:r w:rsidRPr="00EB0EDF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 xml:space="preserve"> </w:t>
      </w:r>
    </w:p>
    <w:p w:rsidR="00530D88" w:rsidRPr="00530D88" w:rsidRDefault="00530D88" w:rsidP="00530D88">
      <w:bookmarkStart w:id="0" w:name="_GoBack"/>
      <w:bookmarkEnd w:id="0"/>
    </w:p>
    <w:sectPr w:rsidR="00530D88" w:rsidRPr="00530D88" w:rsidSect="004F56FB">
      <w:footerReference w:type="default" r:id="rId19"/>
      <w:pgSz w:w="11906" w:h="16838"/>
      <w:pgMar w:top="720" w:right="720" w:bottom="720" w:left="720" w:header="142" w:footer="142" w:gutter="0"/>
      <w:pgBorders w:offsetFrom="page">
        <w:top w:val="single" w:sz="4" w:space="24" w:color="auto"/>
        <w:left w:val="single" w:sz="4" w:space="17" w:color="auto"/>
        <w:bottom w:val="single" w:sz="4" w:space="19" w:color="auto"/>
        <w:right w:val="single" w:sz="4" w:space="17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6FC9" w:rsidRDefault="00156FC9" w:rsidP="00822EBF">
      <w:r>
        <w:separator/>
      </w:r>
    </w:p>
  </w:endnote>
  <w:endnote w:type="continuationSeparator" w:id="0">
    <w:p w:rsidR="00156FC9" w:rsidRDefault="00156FC9" w:rsidP="00822E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acen Tunisia Bold">
    <w:altName w:val="Times New Roman"/>
    <w:charset w:val="00"/>
    <w:family w:val="auto"/>
    <w:pitch w:val="variable"/>
    <w:sig w:usb0="00000000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F56FB" w:rsidRPr="004F56FB" w:rsidRDefault="004F56FB" w:rsidP="004F56FB">
    <w:pPr>
      <w:pStyle w:val="Pieddepage"/>
      <w:jc w:val="center"/>
      <w:rPr>
        <w:b/>
        <w:bCs/>
        <w:lang w:val="fr-F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6FC9" w:rsidRDefault="00156FC9" w:rsidP="00822EBF">
      <w:r>
        <w:separator/>
      </w:r>
    </w:p>
  </w:footnote>
  <w:footnote w:type="continuationSeparator" w:id="0">
    <w:p w:rsidR="00156FC9" w:rsidRDefault="00156FC9" w:rsidP="00822E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w14:anchorId="5967D4B5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25pt;height:11.25pt" o:bullet="t">
        <v:imagedata r:id="rId1" o:title="msoC969"/>
      </v:shape>
    </w:pict>
  </w:numPicBullet>
  <w:numPicBullet w:numPicBulletId="1">
    <w:pict>
      <v:shape w14:anchorId="71CD322B" id="_x0000_i1031" type="#_x0000_t75" style="width:18.75pt;height:15.75pt;visibility:visible" o:bullet="t">
        <v:imagedata r:id="rId2" o:title=""/>
      </v:shape>
    </w:pict>
  </w:numPicBullet>
  <w:abstractNum w:abstractNumId="0" w15:restartNumberingAfterBreak="0">
    <w:nsid w:val="051E0817"/>
    <w:multiLevelType w:val="hybridMultilevel"/>
    <w:tmpl w:val="19ECEC30"/>
    <w:lvl w:ilvl="0" w:tplc="813413B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8C013F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8082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6473B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F096A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26AAA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5F69C0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18EBF9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58C4E4E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 w15:restartNumberingAfterBreak="0">
    <w:nsid w:val="12556B00"/>
    <w:multiLevelType w:val="hybridMultilevel"/>
    <w:tmpl w:val="455C2D3C"/>
    <w:lvl w:ilvl="0" w:tplc="E05E2542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bCs/>
        <w:lang w:bidi="ar-SA"/>
      </w:rPr>
    </w:lvl>
    <w:lvl w:ilvl="1" w:tplc="040C0003" w:tentative="1">
      <w:start w:val="1"/>
      <w:numFmt w:val="bullet"/>
      <w:lvlText w:val="o"/>
      <w:lvlJc w:val="left"/>
      <w:pPr>
        <w:ind w:left="405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77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549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21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93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765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37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097" w:hanging="360"/>
      </w:pPr>
      <w:rPr>
        <w:rFonts w:ascii="Marlett" w:hAnsi="Marlett" w:hint="default"/>
      </w:rPr>
    </w:lvl>
  </w:abstractNum>
  <w:abstractNum w:abstractNumId="2" w15:restartNumberingAfterBreak="0">
    <w:nsid w:val="192F62E8"/>
    <w:multiLevelType w:val="hybridMultilevel"/>
    <w:tmpl w:val="A60EE210"/>
    <w:lvl w:ilvl="0" w:tplc="E3303592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2106A6C"/>
    <w:multiLevelType w:val="hybridMultilevel"/>
    <w:tmpl w:val="D6507D98"/>
    <w:lvl w:ilvl="0" w:tplc="9EACA8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8A2BD2"/>
    <w:multiLevelType w:val="hybridMultilevel"/>
    <w:tmpl w:val="AA5AF07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006A26"/>
    <w:multiLevelType w:val="hybridMultilevel"/>
    <w:tmpl w:val="F3C0BFD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6" w15:restartNumberingAfterBreak="0">
    <w:nsid w:val="339402CF"/>
    <w:multiLevelType w:val="hybridMultilevel"/>
    <w:tmpl w:val="CB980ED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7" w15:restartNumberingAfterBreak="0">
    <w:nsid w:val="34E44355"/>
    <w:multiLevelType w:val="hybridMultilevel"/>
    <w:tmpl w:val="CDEEA6C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8" w15:restartNumberingAfterBreak="0">
    <w:nsid w:val="40FE22C9"/>
    <w:multiLevelType w:val="hybridMultilevel"/>
    <w:tmpl w:val="4424664E"/>
    <w:lvl w:ilvl="0" w:tplc="73FE3D6A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9" w15:restartNumberingAfterBreak="0">
    <w:nsid w:val="466B46D5"/>
    <w:multiLevelType w:val="hybridMultilevel"/>
    <w:tmpl w:val="50843834"/>
    <w:lvl w:ilvl="0" w:tplc="73FE3D6A">
      <w:start w:val="1"/>
      <w:numFmt w:val="bullet"/>
      <w:lvlText w:val=""/>
      <w:lvlJc w:val="left"/>
      <w:pPr>
        <w:ind w:left="69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36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96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56" w:hanging="360"/>
      </w:pPr>
      <w:rPr>
        <w:rFonts w:ascii="Marlett" w:hAnsi="Marlett" w:hint="default"/>
      </w:rPr>
    </w:lvl>
  </w:abstractNum>
  <w:abstractNum w:abstractNumId="10" w15:restartNumberingAfterBreak="0">
    <w:nsid w:val="537A48F2"/>
    <w:multiLevelType w:val="hybridMultilevel"/>
    <w:tmpl w:val="65CA7C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AF0476"/>
    <w:multiLevelType w:val="hybridMultilevel"/>
    <w:tmpl w:val="455C2D3C"/>
    <w:lvl w:ilvl="0" w:tplc="E05E2542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bCs/>
        <w:lang w:bidi="ar-SA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Marlett" w:hAnsi="Marlett" w:hint="default"/>
      </w:rPr>
    </w:lvl>
  </w:abstractNum>
  <w:num w:numId="1">
    <w:abstractNumId w:val="4"/>
  </w:num>
  <w:num w:numId="2">
    <w:abstractNumId w:val="10"/>
  </w:num>
  <w:num w:numId="3">
    <w:abstractNumId w:val="7"/>
  </w:num>
  <w:num w:numId="4">
    <w:abstractNumId w:val="6"/>
  </w:num>
  <w:num w:numId="5">
    <w:abstractNumId w:val="5"/>
  </w:num>
  <w:num w:numId="6">
    <w:abstractNumId w:val="1"/>
  </w:num>
  <w:num w:numId="7">
    <w:abstractNumId w:val="3"/>
  </w:num>
  <w:num w:numId="8">
    <w:abstractNumId w:val="2"/>
  </w:num>
  <w:num w:numId="9">
    <w:abstractNumId w:val="0"/>
  </w:num>
  <w:num w:numId="10">
    <w:abstractNumId w:val="11"/>
  </w:num>
  <w:num w:numId="11">
    <w:abstractNumId w:val="9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displayBackgroundShape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2EBF"/>
    <w:rsid w:val="00002131"/>
    <w:rsid w:val="0000237C"/>
    <w:rsid w:val="000035CE"/>
    <w:rsid w:val="00007CE2"/>
    <w:rsid w:val="000144BC"/>
    <w:rsid w:val="000204E7"/>
    <w:rsid w:val="00021BE1"/>
    <w:rsid w:val="0002243A"/>
    <w:rsid w:val="00026EE3"/>
    <w:rsid w:val="00036CFD"/>
    <w:rsid w:val="000674FB"/>
    <w:rsid w:val="00067564"/>
    <w:rsid w:val="00075544"/>
    <w:rsid w:val="00075ABE"/>
    <w:rsid w:val="00085935"/>
    <w:rsid w:val="000910F4"/>
    <w:rsid w:val="00096227"/>
    <w:rsid w:val="00097A1F"/>
    <w:rsid w:val="00097DB5"/>
    <w:rsid w:val="000A519A"/>
    <w:rsid w:val="000B5737"/>
    <w:rsid w:val="000C1BDF"/>
    <w:rsid w:val="000D0E29"/>
    <w:rsid w:val="000D0E4D"/>
    <w:rsid w:val="00107A7E"/>
    <w:rsid w:val="00107AA3"/>
    <w:rsid w:val="00130BA3"/>
    <w:rsid w:val="001313D7"/>
    <w:rsid w:val="0013528E"/>
    <w:rsid w:val="00150EB1"/>
    <w:rsid w:val="00156863"/>
    <w:rsid w:val="00156FC9"/>
    <w:rsid w:val="00170EAD"/>
    <w:rsid w:val="00177179"/>
    <w:rsid w:val="00184EE8"/>
    <w:rsid w:val="001918E3"/>
    <w:rsid w:val="00194D64"/>
    <w:rsid w:val="001A4227"/>
    <w:rsid w:val="001B5BC7"/>
    <w:rsid w:val="001E47B9"/>
    <w:rsid w:val="001E60C0"/>
    <w:rsid w:val="001F6325"/>
    <w:rsid w:val="002018C8"/>
    <w:rsid w:val="00220DBF"/>
    <w:rsid w:val="00222432"/>
    <w:rsid w:val="002230D9"/>
    <w:rsid w:val="002305E3"/>
    <w:rsid w:val="00232DA6"/>
    <w:rsid w:val="0023666F"/>
    <w:rsid w:val="00237282"/>
    <w:rsid w:val="002377F2"/>
    <w:rsid w:val="00251046"/>
    <w:rsid w:val="00253EAF"/>
    <w:rsid w:val="002565A6"/>
    <w:rsid w:val="00267466"/>
    <w:rsid w:val="00281F9D"/>
    <w:rsid w:val="002C170D"/>
    <w:rsid w:val="002C4BC1"/>
    <w:rsid w:val="002C72A8"/>
    <w:rsid w:val="002D6014"/>
    <w:rsid w:val="002E19CD"/>
    <w:rsid w:val="002E3DBA"/>
    <w:rsid w:val="002F233D"/>
    <w:rsid w:val="00313061"/>
    <w:rsid w:val="003158D0"/>
    <w:rsid w:val="003203F0"/>
    <w:rsid w:val="003243FD"/>
    <w:rsid w:val="00334D72"/>
    <w:rsid w:val="003433BE"/>
    <w:rsid w:val="0036589C"/>
    <w:rsid w:val="00377DA8"/>
    <w:rsid w:val="00382A3B"/>
    <w:rsid w:val="00382EA2"/>
    <w:rsid w:val="003933C1"/>
    <w:rsid w:val="003A170A"/>
    <w:rsid w:val="003A2165"/>
    <w:rsid w:val="003A38D4"/>
    <w:rsid w:val="003C5C51"/>
    <w:rsid w:val="003D2C11"/>
    <w:rsid w:val="003E0171"/>
    <w:rsid w:val="003E0B2B"/>
    <w:rsid w:val="003E1D79"/>
    <w:rsid w:val="003E6EC4"/>
    <w:rsid w:val="003F2A7F"/>
    <w:rsid w:val="003F6661"/>
    <w:rsid w:val="003F6E59"/>
    <w:rsid w:val="00404403"/>
    <w:rsid w:val="0041162C"/>
    <w:rsid w:val="00433390"/>
    <w:rsid w:val="00435C12"/>
    <w:rsid w:val="004369B7"/>
    <w:rsid w:val="00445AB1"/>
    <w:rsid w:val="0045164A"/>
    <w:rsid w:val="0045615A"/>
    <w:rsid w:val="00461940"/>
    <w:rsid w:val="00464CC4"/>
    <w:rsid w:val="00465672"/>
    <w:rsid w:val="00476B92"/>
    <w:rsid w:val="00482445"/>
    <w:rsid w:val="004A213B"/>
    <w:rsid w:val="004A7C4A"/>
    <w:rsid w:val="004B470D"/>
    <w:rsid w:val="004D2D3C"/>
    <w:rsid w:val="004D6DDD"/>
    <w:rsid w:val="004D72EA"/>
    <w:rsid w:val="004E1C21"/>
    <w:rsid w:val="004E31D7"/>
    <w:rsid w:val="004E3CCC"/>
    <w:rsid w:val="004E4B1E"/>
    <w:rsid w:val="004E7C39"/>
    <w:rsid w:val="004F23E5"/>
    <w:rsid w:val="004F56FB"/>
    <w:rsid w:val="00504B1C"/>
    <w:rsid w:val="0050763E"/>
    <w:rsid w:val="00515DF4"/>
    <w:rsid w:val="00516687"/>
    <w:rsid w:val="00516C8D"/>
    <w:rsid w:val="00527D6A"/>
    <w:rsid w:val="00530D88"/>
    <w:rsid w:val="00531075"/>
    <w:rsid w:val="00531A70"/>
    <w:rsid w:val="0055548F"/>
    <w:rsid w:val="00560687"/>
    <w:rsid w:val="00567C03"/>
    <w:rsid w:val="005716D8"/>
    <w:rsid w:val="00574FAF"/>
    <w:rsid w:val="00576FBB"/>
    <w:rsid w:val="00590454"/>
    <w:rsid w:val="005907FC"/>
    <w:rsid w:val="005A0903"/>
    <w:rsid w:val="005A0C0F"/>
    <w:rsid w:val="005A4CB6"/>
    <w:rsid w:val="005A5640"/>
    <w:rsid w:val="005A70B7"/>
    <w:rsid w:val="005B0136"/>
    <w:rsid w:val="005B1359"/>
    <w:rsid w:val="005B588C"/>
    <w:rsid w:val="005C2305"/>
    <w:rsid w:val="005C3FA8"/>
    <w:rsid w:val="005C67F6"/>
    <w:rsid w:val="005D0BC3"/>
    <w:rsid w:val="005E39A3"/>
    <w:rsid w:val="00606FD1"/>
    <w:rsid w:val="006140F5"/>
    <w:rsid w:val="0062002F"/>
    <w:rsid w:val="00635A98"/>
    <w:rsid w:val="00640CDA"/>
    <w:rsid w:val="00642589"/>
    <w:rsid w:val="00643647"/>
    <w:rsid w:val="0064664A"/>
    <w:rsid w:val="00652117"/>
    <w:rsid w:val="00654FDB"/>
    <w:rsid w:val="0066163A"/>
    <w:rsid w:val="00671EAB"/>
    <w:rsid w:val="006866FD"/>
    <w:rsid w:val="00687DCA"/>
    <w:rsid w:val="00691B4E"/>
    <w:rsid w:val="00694F70"/>
    <w:rsid w:val="006953F3"/>
    <w:rsid w:val="006A4C63"/>
    <w:rsid w:val="006B1C24"/>
    <w:rsid w:val="006B309B"/>
    <w:rsid w:val="006C5032"/>
    <w:rsid w:val="006D0358"/>
    <w:rsid w:val="006D5794"/>
    <w:rsid w:val="006D5C8C"/>
    <w:rsid w:val="006F2E5A"/>
    <w:rsid w:val="00701391"/>
    <w:rsid w:val="00703F89"/>
    <w:rsid w:val="007059B0"/>
    <w:rsid w:val="00727794"/>
    <w:rsid w:val="007319CC"/>
    <w:rsid w:val="00732CF6"/>
    <w:rsid w:val="007564C2"/>
    <w:rsid w:val="007905DC"/>
    <w:rsid w:val="00791EA5"/>
    <w:rsid w:val="007A1797"/>
    <w:rsid w:val="007A7FE3"/>
    <w:rsid w:val="007B5624"/>
    <w:rsid w:val="007B7262"/>
    <w:rsid w:val="007D6EF6"/>
    <w:rsid w:val="007F3CD6"/>
    <w:rsid w:val="00801AA3"/>
    <w:rsid w:val="00821966"/>
    <w:rsid w:val="00822EBF"/>
    <w:rsid w:val="008253CA"/>
    <w:rsid w:val="008419CA"/>
    <w:rsid w:val="00851930"/>
    <w:rsid w:val="008877CA"/>
    <w:rsid w:val="008933F9"/>
    <w:rsid w:val="008939AE"/>
    <w:rsid w:val="00895D04"/>
    <w:rsid w:val="008A45BD"/>
    <w:rsid w:val="008B0338"/>
    <w:rsid w:val="008B3891"/>
    <w:rsid w:val="008B584E"/>
    <w:rsid w:val="008C61FD"/>
    <w:rsid w:val="008D0977"/>
    <w:rsid w:val="008E46DF"/>
    <w:rsid w:val="008F09B1"/>
    <w:rsid w:val="008F1CA9"/>
    <w:rsid w:val="00901F84"/>
    <w:rsid w:val="00930ECF"/>
    <w:rsid w:val="0094019F"/>
    <w:rsid w:val="0094088F"/>
    <w:rsid w:val="009579F7"/>
    <w:rsid w:val="00964B20"/>
    <w:rsid w:val="009705CB"/>
    <w:rsid w:val="00972B7E"/>
    <w:rsid w:val="00974A35"/>
    <w:rsid w:val="00991B18"/>
    <w:rsid w:val="009A4F62"/>
    <w:rsid w:val="009A5203"/>
    <w:rsid w:val="009D0A7B"/>
    <w:rsid w:val="009D2620"/>
    <w:rsid w:val="009D6557"/>
    <w:rsid w:val="009E6846"/>
    <w:rsid w:val="009F09FC"/>
    <w:rsid w:val="009F3501"/>
    <w:rsid w:val="00A06FEF"/>
    <w:rsid w:val="00A25BE4"/>
    <w:rsid w:val="00A358E0"/>
    <w:rsid w:val="00A42EB1"/>
    <w:rsid w:val="00A52239"/>
    <w:rsid w:val="00A7465C"/>
    <w:rsid w:val="00AA394F"/>
    <w:rsid w:val="00AA799F"/>
    <w:rsid w:val="00AB0099"/>
    <w:rsid w:val="00AC331D"/>
    <w:rsid w:val="00AD246B"/>
    <w:rsid w:val="00AD7B2D"/>
    <w:rsid w:val="00AE2A15"/>
    <w:rsid w:val="00AE37BD"/>
    <w:rsid w:val="00B266E2"/>
    <w:rsid w:val="00B2783D"/>
    <w:rsid w:val="00B72EC9"/>
    <w:rsid w:val="00B77FAB"/>
    <w:rsid w:val="00B8670F"/>
    <w:rsid w:val="00BA36AF"/>
    <w:rsid w:val="00BD298B"/>
    <w:rsid w:val="00BE7EA2"/>
    <w:rsid w:val="00BF61A1"/>
    <w:rsid w:val="00C100DE"/>
    <w:rsid w:val="00C402CE"/>
    <w:rsid w:val="00C40742"/>
    <w:rsid w:val="00C51055"/>
    <w:rsid w:val="00C52E3F"/>
    <w:rsid w:val="00C73CEE"/>
    <w:rsid w:val="00C74A94"/>
    <w:rsid w:val="00C75C0D"/>
    <w:rsid w:val="00C801CF"/>
    <w:rsid w:val="00C8786F"/>
    <w:rsid w:val="00C93DA0"/>
    <w:rsid w:val="00CB3E05"/>
    <w:rsid w:val="00CC5C79"/>
    <w:rsid w:val="00CD113E"/>
    <w:rsid w:val="00CD6A67"/>
    <w:rsid w:val="00CE2C5A"/>
    <w:rsid w:val="00CF19FC"/>
    <w:rsid w:val="00D045D5"/>
    <w:rsid w:val="00D1355A"/>
    <w:rsid w:val="00D16DF9"/>
    <w:rsid w:val="00D17E8A"/>
    <w:rsid w:val="00D23369"/>
    <w:rsid w:val="00D23E2C"/>
    <w:rsid w:val="00D26F17"/>
    <w:rsid w:val="00D36B5D"/>
    <w:rsid w:val="00D42EE3"/>
    <w:rsid w:val="00D50629"/>
    <w:rsid w:val="00D529BC"/>
    <w:rsid w:val="00D60174"/>
    <w:rsid w:val="00D66741"/>
    <w:rsid w:val="00D667EC"/>
    <w:rsid w:val="00D73294"/>
    <w:rsid w:val="00D80E9B"/>
    <w:rsid w:val="00D82929"/>
    <w:rsid w:val="00D96E6B"/>
    <w:rsid w:val="00DC0797"/>
    <w:rsid w:val="00DC24F5"/>
    <w:rsid w:val="00DD5199"/>
    <w:rsid w:val="00DD7E12"/>
    <w:rsid w:val="00DF3440"/>
    <w:rsid w:val="00DF5121"/>
    <w:rsid w:val="00DF5B58"/>
    <w:rsid w:val="00E116C2"/>
    <w:rsid w:val="00E23FE3"/>
    <w:rsid w:val="00E739E1"/>
    <w:rsid w:val="00E763B8"/>
    <w:rsid w:val="00E9639F"/>
    <w:rsid w:val="00E978DC"/>
    <w:rsid w:val="00EA2852"/>
    <w:rsid w:val="00EA445D"/>
    <w:rsid w:val="00EB0EDF"/>
    <w:rsid w:val="00EB112B"/>
    <w:rsid w:val="00EC6BDF"/>
    <w:rsid w:val="00ED0B50"/>
    <w:rsid w:val="00ED2654"/>
    <w:rsid w:val="00ED4BE8"/>
    <w:rsid w:val="00ED5556"/>
    <w:rsid w:val="00EE5524"/>
    <w:rsid w:val="00EE799A"/>
    <w:rsid w:val="00EF11D0"/>
    <w:rsid w:val="00EF2C66"/>
    <w:rsid w:val="00F048AC"/>
    <w:rsid w:val="00F11DA3"/>
    <w:rsid w:val="00F12526"/>
    <w:rsid w:val="00F34190"/>
    <w:rsid w:val="00F45489"/>
    <w:rsid w:val="00F51492"/>
    <w:rsid w:val="00F52388"/>
    <w:rsid w:val="00F52C24"/>
    <w:rsid w:val="00F55662"/>
    <w:rsid w:val="00F5683B"/>
    <w:rsid w:val="00F7565F"/>
    <w:rsid w:val="00F766E3"/>
    <w:rsid w:val="00F76A76"/>
    <w:rsid w:val="00F81302"/>
    <w:rsid w:val="00F83F4E"/>
    <w:rsid w:val="00F852AA"/>
    <w:rsid w:val="00FC04E6"/>
    <w:rsid w:val="00FC5054"/>
    <w:rsid w:val="00FD07F3"/>
    <w:rsid w:val="00FE0AE5"/>
    <w:rsid w:val="00FE1594"/>
    <w:rsid w:val="00FE491E"/>
    <w:rsid w:val="00FE5F50"/>
    <w:rsid w:val="00FE6F15"/>
    <w:rsid w:val="00FE7D30"/>
    <w:rsid w:val="00FF26E3"/>
    <w:rsid w:val="00FF4800"/>
    <w:rsid w:val="00FF78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DC5696"/>
  <w15:docId w15:val="{B5567A23-6CF8-4C81-BC45-63F8E225F4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246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822EBF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822EBF"/>
  </w:style>
  <w:style w:type="paragraph" w:styleId="Pieddepage">
    <w:name w:val="footer"/>
    <w:basedOn w:val="Normal"/>
    <w:link w:val="PieddepageCar"/>
    <w:uiPriority w:val="99"/>
    <w:unhideWhenUsed/>
    <w:rsid w:val="00822EBF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22EBF"/>
  </w:style>
  <w:style w:type="paragraph" w:styleId="Textedebulles">
    <w:name w:val="Balloon Text"/>
    <w:basedOn w:val="Normal"/>
    <w:link w:val="TextedebullesCar"/>
    <w:uiPriority w:val="99"/>
    <w:semiHidden/>
    <w:unhideWhenUsed/>
    <w:rsid w:val="00822EB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22EB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35C12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03F89"/>
    <w:rPr>
      <w:color w:val="808080"/>
    </w:rPr>
  </w:style>
  <w:style w:type="character" w:styleId="Lienhypertexte">
    <w:name w:val="Hyperlink"/>
    <w:basedOn w:val="Policepardfaut"/>
    <w:uiPriority w:val="99"/>
    <w:unhideWhenUsed/>
    <w:rsid w:val="004F56F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المدرسة الحرة النجاح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D66F9AA-03F4-40F1-836B-3243DD2DE3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6</Words>
  <Characters>971</Characters>
  <Application>Microsoft Office Word</Application>
  <DocSecurity>0</DocSecurity>
  <Lines>8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المدرسة الحرة النجاح_____________________________المستوى: الرابعة متوسط_______________________________</vt:lpstr>
      <vt:lpstr>المدرسة الحرة النجاح_____________________________المستوى: الرابعة متوسط_______________________________</vt:lpstr>
    </vt:vector>
  </TitlesOfParts>
  <Company>Grizli777</Company>
  <LinksUpToDate>false</LinksUpToDate>
  <CharactersWithSpaces>1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درسة الحرة النجاح_____________________________المستوى: الرابعة متوسط_______________________________</dc:title>
  <dc:creator>Waheb</dc:creator>
  <cp:lastModifiedBy>hocine</cp:lastModifiedBy>
  <cp:revision>2</cp:revision>
  <cp:lastPrinted>2014-09-07T21:40:00Z</cp:lastPrinted>
  <dcterms:created xsi:type="dcterms:W3CDTF">2019-05-29T17:15:00Z</dcterms:created>
  <dcterms:modified xsi:type="dcterms:W3CDTF">2019-05-29T17:15:00Z</dcterms:modified>
</cp:coreProperties>
</file>